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1D29" w:rsidRPr="0083046B" w:rsidRDefault="004A1D29" w:rsidP="004A1D29">
      <w:pPr>
        <w:spacing w:after="120"/>
        <w:rPr>
          <w:rFonts w:ascii="Verdana" w:hAnsi="Verdana"/>
          <w:b/>
          <w:color w:val="FF0000"/>
        </w:rPr>
      </w:pPr>
    </w:p>
    <w:tbl>
      <w:tblPr>
        <w:tblW w:w="9923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A541EF" w:rsidRPr="00D572EA" w:rsidTr="00126050">
        <w:trPr>
          <w:trHeight w:val="430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:rsidR="00A541EF" w:rsidRPr="00D572EA" w:rsidRDefault="00A541EF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 w:themeFill="background1" w:themeFillShade="BF"/>
            <w:vAlign w:val="center"/>
          </w:tcPr>
          <w:p w:rsidR="00A541EF" w:rsidRPr="00D572EA" w:rsidRDefault="00A541EF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A541EF" w:rsidRPr="00D572EA" w:rsidRDefault="00A541EF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A541EF" w:rsidRPr="00D572EA" w:rsidRDefault="00A541EF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A541EF" w:rsidTr="00126050">
        <w:trPr>
          <w:trHeight w:val="485"/>
        </w:trPr>
        <w:tc>
          <w:tcPr>
            <w:tcW w:w="1276" w:type="dxa"/>
            <w:vAlign w:val="center"/>
          </w:tcPr>
          <w:p w:rsidR="00A541EF" w:rsidRDefault="009C61FF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6946" w:type="dxa"/>
            <w:vAlign w:val="center"/>
          </w:tcPr>
          <w:tbl>
            <w:tblPr>
              <w:tblStyle w:val="TableGrid"/>
              <w:tblpPr w:leftFromText="180" w:rightFromText="180" w:horzAnchor="margin" w:tblpXSpec="center" w:tblpY="54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79"/>
              <w:gridCol w:w="879"/>
              <w:gridCol w:w="993"/>
              <w:gridCol w:w="850"/>
              <w:gridCol w:w="1101"/>
            </w:tblGrid>
            <w:tr w:rsidR="005042B7" w:rsidTr="005B648E">
              <w:tc>
                <w:tcPr>
                  <w:tcW w:w="879" w:type="dxa"/>
                </w:tcPr>
                <w:p w:rsidR="005042B7" w:rsidRPr="005042B7" w:rsidRDefault="005042B7" w:rsidP="00E4742C">
                  <w:pPr>
                    <w:spacing w:before="40" w:after="40"/>
                    <w:jc w:val="center"/>
                    <w:rPr>
                      <w:i/>
                    </w:rPr>
                  </w:pPr>
                  <w:r w:rsidRPr="005042B7">
                    <w:rPr>
                      <w:i/>
                    </w:rPr>
                    <w:t>n</w:t>
                  </w: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A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B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C</w:t>
                  </w:r>
                </w:p>
              </w:tc>
              <w:tc>
                <w:tcPr>
                  <w:tcW w:w="1101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Is B &gt; 0?</w:t>
                  </w:r>
                </w:p>
              </w:tc>
            </w:tr>
            <w:tr w:rsidR="005042B7" w:rsidTr="005B648E"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6</w:t>
                  </w: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4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4</w:t>
                  </w:r>
                </w:p>
              </w:tc>
              <w:tc>
                <w:tcPr>
                  <w:tcW w:w="1101" w:type="dxa"/>
                </w:tcPr>
                <w:p w:rsidR="005042B7" w:rsidRDefault="00E87280" w:rsidP="00E4742C">
                  <w:pPr>
                    <w:spacing w:before="40" w:after="40"/>
                    <w:jc w:val="center"/>
                  </w:pPr>
                  <w:r>
                    <w:t>–</w:t>
                  </w:r>
                </w:p>
              </w:tc>
            </w:tr>
            <w:tr w:rsidR="005042B7" w:rsidTr="005B648E"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2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3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11</w:t>
                  </w:r>
                </w:p>
              </w:tc>
              <w:tc>
                <w:tcPr>
                  <w:tcW w:w="1101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Yes</w:t>
                  </w:r>
                </w:p>
              </w:tc>
            </w:tr>
            <w:tr w:rsidR="005042B7" w:rsidTr="005B648E"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3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2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19</w:t>
                  </w:r>
                </w:p>
              </w:tc>
              <w:tc>
                <w:tcPr>
                  <w:tcW w:w="1101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Yes</w:t>
                  </w:r>
                </w:p>
              </w:tc>
            </w:tr>
            <w:tr w:rsidR="005042B7" w:rsidTr="005B648E"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4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1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26</w:t>
                  </w:r>
                </w:p>
              </w:tc>
              <w:tc>
                <w:tcPr>
                  <w:tcW w:w="1101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Yes</w:t>
                  </w:r>
                </w:p>
              </w:tc>
            </w:tr>
            <w:tr w:rsidR="005042B7" w:rsidTr="005B648E"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</w:p>
              </w:tc>
              <w:tc>
                <w:tcPr>
                  <w:tcW w:w="879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5</w:t>
                  </w:r>
                </w:p>
              </w:tc>
              <w:tc>
                <w:tcPr>
                  <w:tcW w:w="993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30</w:t>
                  </w:r>
                </w:p>
              </w:tc>
              <w:tc>
                <w:tcPr>
                  <w:tcW w:w="1101" w:type="dxa"/>
                </w:tcPr>
                <w:p w:rsidR="005042B7" w:rsidRDefault="005042B7" w:rsidP="00E4742C">
                  <w:pPr>
                    <w:spacing w:before="40" w:after="40"/>
                    <w:jc w:val="center"/>
                  </w:pPr>
                  <w:r>
                    <w:t>No</w:t>
                  </w:r>
                </w:p>
              </w:tc>
            </w:tr>
          </w:tbl>
          <w:p w:rsidR="009C61FF" w:rsidRDefault="009C61FF" w:rsidP="00126050">
            <w:pPr>
              <w:spacing w:before="40" w:after="40"/>
            </w:pPr>
          </w:p>
          <w:p w:rsidR="009C61FF" w:rsidRPr="009C61FF" w:rsidRDefault="009C61FF" w:rsidP="00126050">
            <w:pPr>
              <w:spacing w:before="40" w:after="40"/>
              <w:rPr>
                <w:b/>
              </w:rPr>
            </w:pPr>
            <w:r w:rsidRPr="009C61FF">
              <w:rPr>
                <w:b/>
              </w:rPr>
              <w:t>(i)</w:t>
            </w: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9C61FF" w:rsidRDefault="009C61FF" w:rsidP="00126050">
            <w:pPr>
              <w:spacing w:before="40" w:after="40"/>
            </w:pPr>
          </w:p>
          <w:p w:rsidR="0021484F" w:rsidRDefault="0021484F" w:rsidP="00126050">
            <w:pPr>
              <w:spacing w:before="40" w:after="40"/>
              <w:rPr>
                <w:b/>
              </w:rPr>
            </w:pPr>
          </w:p>
          <w:p w:rsidR="009C61FF" w:rsidRDefault="009C61FF" w:rsidP="00126050">
            <w:pPr>
              <w:spacing w:before="40" w:after="40"/>
            </w:pPr>
            <w:r w:rsidRPr="009C61FF">
              <w:rPr>
                <w:b/>
              </w:rPr>
              <w:t>(ii)</w:t>
            </w:r>
            <w:r>
              <w:t xml:space="preserve"> Final output = 30 </w:t>
            </w:r>
          </w:p>
        </w:tc>
        <w:tc>
          <w:tcPr>
            <w:tcW w:w="992" w:type="dxa"/>
            <w:vAlign w:val="center"/>
          </w:tcPr>
          <w:p w:rsidR="009C61FF" w:rsidRDefault="009C61FF" w:rsidP="00126050">
            <w:pPr>
              <w:spacing w:before="40" w:after="40"/>
              <w:jc w:val="center"/>
              <w:rPr>
                <w:b/>
              </w:rPr>
            </w:pPr>
          </w:p>
          <w:p w:rsidR="00436AF8" w:rsidRPr="007A6B15" w:rsidRDefault="00436AF8" w:rsidP="00126050">
            <w:pPr>
              <w:spacing w:before="40" w:after="40"/>
              <w:jc w:val="center"/>
            </w:pPr>
          </w:p>
          <w:p w:rsidR="009C61FF" w:rsidRPr="009C61FF" w:rsidRDefault="009C61FF" w:rsidP="00126050">
            <w:pPr>
              <w:spacing w:before="40" w:after="40"/>
              <w:jc w:val="center"/>
            </w:pPr>
          </w:p>
          <w:p w:rsidR="009C61FF" w:rsidRPr="007A6B15" w:rsidRDefault="00436AF8" w:rsidP="00126050">
            <w:pPr>
              <w:spacing w:before="40" w:after="40"/>
              <w:jc w:val="center"/>
            </w:pPr>
            <w:r>
              <w:t>M</w:t>
            </w:r>
            <w:r w:rsidR="007A6B15" w:rsidRPr="007A6B15">
              <w:t>1</w:t>
            </w:r>
          </w:p>
          <w:p w:rsidR="009C61FF" w:rsidRPr="009C61FF" w:rsidRDefault="009C61FF" w:rsidP="00126050">
            <w:pPr>
              <w:spacing w:before="40" w:after="40"/>
              <w:jc w:val="center"/>
            </w:pPr>
          </w:p>
          <w:p w:rsidR="009C61FF" w:rsidRDefault="007A6B15" w:rsidP="00126050">
            <w:pPr>
              <w:spacing w:before="40" w:after="40"/>
              <w:jc w:val="center"/>
            </w:pPr>
            <w:r w:rsidRPr="007A6B15">
              <w:t>A1</w:t>
            </w:r>
          </w:p>
          <w:p w:rsidR="007A6B15" w:rsidRPr="009C61FF" w:rsidRDefault="007A6B15" w:rsidP="00126050">
            <w:pPr>
              <w:spacing w:before="40" w:after="40"/>
              <w:jc w:val="center"/>
            </w:pPr>
          </w:p>
          <w:p w:rsidR="007A6B15" w:rsidRPr="00436AF8" w:rsidRDefault="00436AF8" w:rsidP="00126050">
            <w:pPr>
              <w:spacing w:before="40" w:after="40"/>
              <w:jc w:val="center"/>
            </w:pPr>
            <w:r w:rsidRPr="00436AF8">
              <w:t>A1</w:t>
            </w:r>
          </w:p>
          <w:p w:rsidR="009C61FF" w:rsidRDefault="009C61FF" w:rsidP="00126050">
            <w:pPr>
              <w:spacing w:before="40" w:after="40"/>
              <w:jc w:val="center"/>
              <w:rPr>
                <w:b/>
              </w:rPr>
            </w:pPr>
          </w:p>
          <w:p w:rsidR="009C61FF" w:rsidRPr="009C61FF" w:rsidRDefault="009C61FF" w:rsidP="00126050">
            <w:pPr>
              <w:spacing w:before="40" w:after="40"/>
              <w:jc w:val="center"/>
            </w:pPr>
          </w:p>
          <w:p w:rsidR="009C61FF" w:rsidRPr="00436AF8" w:rsidRDefault="00436AF8" w:rsidP="00126050">
            <w:pPr>
              <w:spacing w:before="40" w:after="40"/>
              <w:jc w:val="center"/>
            </w:pPr>
            <w:r w:rsidRPr="00436AF8">
              <w:t>A1</w:t>
            </w:r>
          </w:p>
        </w:tc>
        <w:tc>
          <w:tcPr>
            <w:tcW w:w="709" w:type="dxa"/>
            <w:vAlign w:val="center"/>
          </w:tcPr>
          <w:p w:rsidR="00A541EF" w:rsidRDefault="00A541EF" w:rsidP="00126050">
            <w:pPr>
              <w:spacing w:before="40" w:after="40"/>
              <w:jc w:val="center"/>
            </w:pPr>
          </w:p>
          <w:p w:rsidR="009C61FF" w:rsidRDefault="009C61FF" w:rsidP="00126050">
            <w:pPr>
              <w:spacing w:before="40" w:after="40"/>
              <w:jc w:val="center"/>
            </w:pPr>
          </w:p>
          <w:p w:rsidR="009C61FF" w:rsidRDefault="009C61FF" w:rsidP="00126050">
            <w:pPr>
              <w:spacing w:before="40" w:after="40"/>
              <w:jc w:val="center"/>
            </w:pPr>
          </w:p>
          <w:p w:rsidR="007A6B15" w:rsidRDefault="00436AF8" w:rsidP="00126050">
            <w:pPr>
              <w:spacing w:before="40" w:after="40"/>
              <w:jc w:val="center"/>
            </w:pPr>
            <w:r>
              <w:t>1.1b</w:t>
            </w:r>
          </w:p>
          <w:p w:rsidR="009C61FF" w:rsidRDefault="009C61FF" w:rsidP="00126050">
            <w:pPr>
              <w:spacing w:before="40" w:after="40"/>
              <w:jc w:val="center"/>
            </w:pPr>
          </w:p>
          <w:p w:rsidR="007A6B15" w:rsidRDefault="00436AF8" w:rsidP="00126050">
            <w:pPr>
              <w:spacing w:before="40" w:after="40"/>
              <w:jc w:val="center"/>
            </w:pPr>
            <w:r>
              <w:t>1.1b</w:t>
            </w:r>
          </w:p>
          <w:p w:rsidR="00436AF8" w:rsidRDefault="00436AF8" w:rsidP="00126050">
            <w:pPr>
              <w:spacing w:before="40" w:after="40"/>
              <w:jc w:val="center"/>
            </w:pPr>
          </w:p>
          <w:p w:rsidR="007A6B15" w:rsidRDefault="00436AF8" w:rsidP="00126050">
            <w:pPr>
              <w:spacing w:before="40" w:after="40"/>
              <w:jc w:val="center"/>
            </w:pPr>
            <w:r>
              <w:t>1.1b</w:t>
            </w:r>
          </w:p>
          <w:p w:rsidR="007A6B15" w:rsidRDefault="007A6B15" w:rsidP="00126050">
            <w:pPr>
              <w:spacing w:before="40" w:after="40"/>
              <w:jc w:val="center"/>
            </w:pPr>
          </w:p>
          <w:p w:rsidR="00436AF8" w:rsidRDefault="00436AF8" w:rsidP="00126050">
            <w:pPr>
              <w:spacing w:before="40" w:after="40"/>
              <w:jc w:val="center"/>
            </w:pPr>
          </w:p>
          <w:p w:rsidR="00436AF8" w:rsidRDefault="00436AF8" w:rsidP="00126050">
            <w:pPr>
              <w:spacing w:before="40" w:after="40"/>
              <w:jc w:val="center"/>
            </w:pPr>
            <w:r>
              <w:t>1.1b</w:t>
            </w:r>
          </w:p>
        </w:tc>
      </w:tr>
      <w:tr w:rsidR="00A541EF" w:rsidTr="00126050">
        <w:trPr>
          <w:trHeight w:val="485"/>
        </w:trPr>
        <w:tc>
          <w:tcPr>
            <w:tcW w:w="1276" w:type="dxa"/>
            <w:vAlign w:val="center"/>
          </w:tcPr>
          <w:p w:rsidR="00A541EF" w:rsidRDefault="00A541EF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A541EF" w:rsidRDefault="00A541EF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A541EF" w:rsidRPr="00FC2759" w:rsidRDefault="009C61FF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A541EF" w:rsidRDefault="00A541EF" w:rsidP="00126050">
            <w:pPr>
              <w:spacing w:before="40" w:after="40"/>
              <w:jc w:val="center"/>
            </w:pPr>
          </w:p>
        </w:tc>
      </w:tr>
      <w:tr w:rsidR="009C61FF" w:rsidTr="00436AF8">
        <w:trPr>
          <w:trHeight w:val="485"/>
        </w:trPr>
        <w:tc>
          <w:tcPr>
            <w:tcW w:w="1276" w:type="dxa"/>
            <w:tcBorders>
              <w:bottom w:val="nil"/>
            </w:tcBorders>
            <w:vAlign w:val="center"/>
          </w:tcPr>
          <w:p w:rsidR="009C61FF" w:rsidRDefault="009C61FF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vAlign w:val="center"/>
          </w:tcPr>
          <w:p w:rsidR="009C61FF" w:rsidRDefault="007A6B15" w:rsidP="00126050">
            <w:pPr>
              <w:spacing w:before="40" w:after="40"/>
            </w:pPr>
            <w:r w:rsidRPr="007A6B15">
              <w:rPr>
                <w:rFonts w:ascii="Verdana" w:hAnsi="Verdana"/>
                <w:b/>
                <w:position w:val="-24"/>
              </w:rPr>
              <w:object w:dxaOrig="1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4pt;height:30.6pt" o:ole="">
                  <v:imagedata r:id="rId6" o:title=""/>
                </v:shape>
                <o:OLEObject Type="Embed" ProgID="Equation.DSMT4" ShapeID="_x0000_i1025" DrawAspect="Content" ObjectID="_1582450172" r:id="rId7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C61FF" w:rsidRPr="007A6B15" w:rsidRDefault="007A6B15" w:rsidP="00126050">
            <w:pPr>
              <w:spacing w:before="40" w:after="40"/>
              <w:jc w:val="center"/>
            </w:pPr>
            <w:r w:rsidRPr="007A6B15">
              <w:t>M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9C61FF" w:rsidRDefault="007A6B15" w:rsidP="00126050">
            <w:pPr>
              <w:spacing w:before="40" w:after="40"/>
              <w:jc w:val="center"/>
            </w:pPr>
            <w:r>
              <w:t>3.1a</w:t>
            </w:r>
          </w:p>
        </w:tc>
      </w:tr>
      <w:tr w:rsidR="007A6B15" w:rsidTr="00436AF8">
        <w:trPr>
          <w:trHeight w:val="485"/>
        </w:trPr>
        <w:tc>
          <w:tcPr>
            <w:tcW w:w="1276" w:type="dxa"/>
            <w:tcBorders>
              <w:top w:val="nil"/>
            </w:tcBorders>
            <w:vAlign w:val="center"/>
          </w:tcPr>
          <w:p w:rsidR="007A6B15" w:rsidRDefault="007A6B15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</w:tcBorders>
            <w:vAlign w:val="center"/>
          </w:tcPr>
          <w:p w:rsidR="007A6B15" w:rsidRDefault="005042B7" w:rsidP="00126050">
            <w:pPr>
              <w:spacing w:before="40" w:after="40"/>
            </w:pPr>
            <w:r w:rsidRPr="007A6B15">
              <w:rPr>
                <w:position w:val="-24"/>
              </w:rPr>
              <w:object w:dxaOrig="760" w:dyaOrig="620">
                <v:shape id="_x0000_i1026" type="#_x0000_t75" style="width:38.4pt;height:30.6pt" o:ole="">
                  <v:imagedata r:id="rId8" o:title=""/>
                </v:shape>
                <o:OLEObject Type="Embed" ProgID="Equation.DSMT4" ShapeID="_x0000_i1026" DrawAspect="Content" ObjectID="_1582450173" r:id="rId9"/>
              </w:object>
            </w:r>
            <w:r w:rsidR="007A6B15">
              <w:t xml:space="preserve"> 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7A6B15" w:rsidRPr="007A6B15" w:rsidRDefault="007A6B15" w:rsidP="00126050">
            <w:pPr>
              <w:spacing w:before="40" w:after="40"/>
              <w:jc w:val="center"/>
            </w:pPr>
            <w:r w:rsidRPr="007A6B15">
              <w:t>A1</w:t>
            </w:r>
            <w:r w:rsidR="005042B7">
              <w:t>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7A6B15" w:rsidRDefault="007A6B15" w:rsidP="00126050">
            <w:pPr>
              <w:spacing w:before="40" w:after="40"/>
              <w:jc w:val="center"/>
            </w:pPr>
            <w:r>
              <w:t>2.2a</w:t>
            </w:r>
          </w:p>
        </w:tc>
      </w:tr>
      <w:tr w:rsidR="007A6B15" w:rsidTr="00126050">
        <w:trPr>
          <w:trHeight w:val="485"/>
        </w:trPr>
        <w:tc>
          <w:tcPr>
            <w:tcW w:w="1276" w:type="dxa"/>
            <w:vAlign w:val="center"/>
          </w:tcPr>
          <w:p w:rsidR="007A6B15" w:rsidRDefault="007A6B15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B15" w:rsidRDefault="007A6B15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7A6B15" w:rsidRPr="00FC2759" w:rsidRDefault="007A6B15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7A6B15" w:rsidRDefault="007A6B15" w:rsidP="00126050">
            <w:pPr>
              <w:spacing w:before="40" w:after="40"/>
              <w:jc w:val="center"/>
            </w:pPr>
          </w:p>
        </w:tc>
      </w:tr>
      <w:tr w:rsidR="007A6B15" w:rsidTr="00126050">
        <w:trPr>
          <w:trHeight w:val="485"/>
        </w:trPr>
        <w:tc>
          <w:tcPr>
            <w:tcW w:w="1276" w:type="dxa"/>
            <w:vAlign w:val="center"/>
          </w:tcPr>
          <w:p w:rsidR="007A6B15" w:rsidRDefault="007A6B15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7A6B15" w:rsidRDefault="007A6B15" w:rsidP="00126050">
            <w:pPr>
              <w:spacing w:before="40" w:after="40"/>
            </w:pPr>
            <w:r>
              <w:t>Prim’</w:t>
            </w:r>
            <w:r w:rsidR="00E4742C">
              <w:t>s algorithm is of</w:t>
            </w:r>
            <w:r>
              <w:t xml:space="preserve"> cubic order/</w:t>
            </w:r>
            <w:r w:rsidR="00E4742C">
              <w:t xml:space="preserve">has cubic </w:t>
            </w:r>
            <w:r>
              <w:t xml:space="preserve">complexity </w:t>
            </w:r>
          </w:p>
        </w:tc>
        <w:tc>
          <w:tcPr>
            <w:tcW w:w="992" w:type="dxa"/>
            <w:vAlign w:val="center"/>
          </w:tcPr>
          <w:p w:rsidR="007A6B15" w:rsidRPr="007A6B15" w:rsidRDefault="007A6B15" w:rsidP="00126050">
            <w:pPr>
              <w:spacing w:before="40" w:after="40"/>
              <w:jc w:val="center"/>
            </w:pPr>
            <w:r w:rsidRPr="007A6B15">
              <w:t>B1</w:t>
            </w:r>
          </w:p>
        </w:tc>
        <w:tc>
          <w:tcPr>
            <w:tcW w:w="709" w:type="dxa"/>
            <w:vAlign w:val="center"/>
          </w:tcPr>
          <w:p w:rsidR="007A6B15" w:rsidRDefault="007A6B15" w:rsidP="00126050">
            <w:pPr>
              <w:spacing w:before="40" w:after="40"/>
              <w:jc w:val="center"/>
            </w:pPr>
            <w:r>
              <w:t>2.2b</w:t>
            </w:r>
          </w:p>
        </w:tc>
      </w:tr>
      <w:tr w:rsidR="007A6B15" w:rsidTr="00126050">
        <w:trPr>
          <w:trHeight w:val="485"/>
        </w:trPr>
        <w:tc>
          <w:tcPr>
            <w:tcW w:w="1276" w:type="dxa"/>
            <w:vAlign w:val="center"/>
          </w:tcPr>
          <w:p w:rsidR="007A6B15" w:rsidRDefault="007A6B15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A6B15" w:rsidRDefault="007A6B15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7A6B15" w:rsidRPr="007A6B15" w:rsidRDefault="007A6B15" w:rsidP="00126050">
            <w:pPr>
              <w:spacing w:before="40" w:after="40"/>
              <w:jc w:val="center"/>
              <w:rPr>
                <w:b/>
              </w:rPr>
            </w:pPr>
            <w:r w:rsidRPr="007A6B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7A6B15" w:rsidRDefault="007A6B15" w:rsidP="00126050">
            <w:pPr>
              <w:spacing w:before="40" w:after="40"/>
              <w:jc w:val="center"/>
            </w:pPr>
          </w:p>
        </w:tc>
      </w:tr>
      <w:tr w:rsidR="007A6B15" w:rsidTr="00892F74">
        <w:trPr>
          <w:trHeight w:val="485"/>
        </w:trPr>
        <w:tc>
          <w:tcPr>
            <w:tcW w:w="9923" w:type="dxa"/>
            <w:gridSpan w:val="4"/>
            <w:vAlign w:val="center"/>
          </w:tcPr>
          <w:p w:rsidR="007A6B15" w:rsidRPr="007A6B15" w:rsidRDefault="007A6B15" w:rsidP="007A6B15">
            <w:pPr>
              <w:spacing w:before="40" w:after="40"/>
              <w:jc w:val="right"/>
              <w:rPr>
                <w:b/>
              </w:rPr>
            </w:pPr>
            <w:r w:rsidRPr="007A6B15">
              <w:rPr>
                <w:b/>
              </w:rPr>
              <w:t>(7 marks)</w:t>
            </w:r>
          </w:p>
        </w:tc>
      </w:tr>
      <w:tr w:rsidR="007A6B15" w:rsidTr="00892F74">
        <w:trPr>
          <w:trHeight w:val="485"/>
        </w:trPr>
        <w:tc>
          <w:tcPr>
            <w:tcW w:w="9923" w:type="dxa"/>
            <w:gridSpan w:val="4"/>
            <w:vAlign w:val="center"/>
          </w:tcPr>
          <w:p w:rsidR="007A6B15" w:rsidRPr="007A6B15" w:rsidRDefault="007A6B15" w:rsidP="007A6B15">
            <w:pPr>
              <w:spacing w:before="40" w:after="40"/>
              <w:rPr>
                <w:b/>
              </w:rPr>
            </w:pPr>
            <w:r>
              <w:rPr>
                <w:b/>
              </w:rPr>
              <w:t>Notes:</w:t>
            </w:r>
          </w:p>
        </w:tc>
      </w:tr>
      <w:tr w:rsidR="007A6B15" w:rsidTr="00892F74">
        <w:trPr>
          <w:trHeight w:val="485"/>
        </w:trPr>
        <w:tc>
          <w:tcPr>
            <w:tcW w:w="9923" w:type="dxa"/>
            <w:gridSpan w:val="4"/>
            <w:vAlign w:val="center"/>
          </w:tcPr>
          <w:p w:rsidR="007A6B15" w:rsidRDefault="007A6B15" w:rsidP="007A6B15">
            <w:pPr>
              <w:spacing w:before="40" w:after="40"/>
              <w:rPr>
                <w:b/>
              </w:rPr>
            </w:pPr>
            <w:r>
              <w:rPr>
                <w:b/>
              </w:rPr>
              <w:t>(a)(i)</w:t>
            </w:r>
          </w:p>
          <w:p w:rsidR="007A6B15" w:rsidRDefault="007A6B15" w:rsidP="007A6B15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At least three rows of cells in columns A, B and C completed with a correct first row</w:t>
            </w:r>
            <w:r w:rsidR="005042B7">
              <w:t xml:space="preserve"> for A, B and C only</w:t>
            </w:r>
          </w:p>
          <w:p w:rsidR="007A6B15" w:rsidRDefault="007A6B15" w:rsidP="007A6B15">
            <w:pPr>
              <w:spacing w:before="40" w:after="40"/>
            </w:pPr>
            <w:r w:rsidRPr="007A6B15">
              <w:rPr>
                <w:b/>
              </w:rPr>
              <w:t>A1:</w:t>
            </w:r>
            <w:r>
              <w:t xml:space="preserve"> Cao – second and third rows correct</w:t>
            </w:r>
          </w:p>
          <w:p w:rsidR="007A6B15" w:rsidRDefault="007A6B15" w:rsidP="007A6B15">
            <w:pPr>
              <w:spacing w:before="40" w:after="40"/>
            </w:pPr>
            <w:r w:rsidRPr="007A6B15">
              <w:rPr>
                <w:b/>
              </w:rPr>
              <w:t>A1:</w:t>
            </w:r>
            <w:r>
              <w:t xml:space="preserve"> Cao – fourth and fifth rows correct</w:t>
            </w:r>
          </w:p>
          <w:p w:rsidR="007A6B15" w:rsidRPr="007A6B15" w:rsidRDefault="007A6B15" w:rsidP="007A6B15">
            <w:pPr>
              <w:spacing w:before="40" w:after="40"/>
              <w:rPr>
                <w:b/>
              </w:rPr>
            </w:pPr>
            <w:r w:rsidRPr="007A6B15">
              <w:rPr>
                <w:b/>
              </w:rPr>
              <w:t>(ii)</w:t>
            </w:r>
          </w:p>
          <w:p w:rsidR="007A6B15" w:rsidRDefault="007A6B15" w:rsidP="007A6B15">
            <w:pPr>
              <w:spacing w:before="40" w:after="40"/>
            </w:pPr>
            <w:r w:rsidRPr="007A6B15">
              <w:rPr>
                <w:b/>
              </w:rPr>
              <w:t>A1:</w:t>
            </w:r>
            <w:r>
              <w:t xml:space="preserve"> Cao  (output = 30)</w:t>
            </w:r>
          </w:p>
          <w:p w:rsidR="00E4742C" w:rsidRDefault="00E4742C" w:rsidP="007A6B15">
            <w:pPr>
              <w:spacing w:before="40" w:after="40"/>
            </w:pPr>
            <w:r>
              <w:rPr>
                <w:b/>
              </w:rPr>
              <w:t>(b)</w:t>
            </w:r>
            <w:r w:rsidR="007A6B15">
              <w:t xml:space="preserve"> </w:t>
            </w:r>
          </w:p>
          <w:p w:rsidR="007A6B15" w:rsidRDefault="00E4742C" w:rsidP="007A6B15">
            <w:pPr>
              <w:spacing w:before="40" w:after="40"/>
            </w:pPr>
            <w:r w:rsidRPr="00E4742C">
              <w:rPr>
                <w:b/>
              </w:rPr>
              <w:t>M1:</w:t>
            </w:r>
            <w:r>
              <w:t xml:space="preserve"> </w:t>
            </w:r>
            <w:r w:rsidR="007A6B15">
              <w:t xml:space="preserve">Using </w:t>
            </w:r>
            <w:r>
              <w:t>f(</w:t>
            </w:r>
            <w:r w:rsidRPr="00E4742C">
              <w:rPr>
                <w:i/>
              </w:rPr>
              <w:t>n</w:t>
            </w:r>
            <w:r>
              <w:t xml:space="preserve">) with </w:t>
            </w:r>
            <w:r w:rsidRPr="00E4742C">
              <w:rPr>
                <w:i/>
              </w:rPr>
              <w:t>n</w:t>
            </w:r>
            <w:r>
              <w:t xml:space="preserve"> = 6 and their final output</w:t>
            </w:r>
          </w:p>
          <w:p w:rsidR="00E4742C" w:rsidRDefault="00E4742C" w:rsidP="007A6B15">
            <w:pPr>
              <w:spacing w:before="40" w:after="40"/>
            </w:pPr>
            <w:r w:rsidRPr="00E4742C">
              <w:rPr>
                <w:b/>
              </w:rPr>
              <w:t>A1</w:t>
            </w:r>
            <w:r w:rsidR="002C0DA4">
              <w:rPr>
                <w:b/>
              </w:rPr>
              <w:t>ft</w:t>
            </w:r>
            <w:r w:rsidRPr="00E4742C">
              <w:rPr>
                <w:b/>
              </w:rPr>
              <w:t>:</w:t>
            </w:r>
            <w:r w:rsidR="005042B7">
              <w:t xml:space="preserve"> </w:t>
            </w:r>
            <w:r w:rsidR="002C0DA4">
              <w:t>Cao f</w:t>
            </w:r>
            <w:r w:rsidR="005042B7">
              <w:t>ollow</w:t>
            </w:r>
            <w:r w:rsidR="002C0DA4">
              <w:t>ing</w:t>
            </w:r>
            <w:r w:rsidR="005042B7">
              <w:t xml:space="preserve"> through their final output</w:t>
            </w:r>
          </w:p>
          <w:p w:rsidR="00E4742C" w:rsidRDefault="00E4742C" w:rsidP="007A6B15">
            <w:pPr>
              <w:spacing w:before="40" w:after="40"/>
              <w:rPr>
                <w:b/>
              </w:rPr>
            </w:pPr>
            <w:r w:rsidRPr="00E4742C">
              <w:rPr>
                <w:b/>
              </w:rPr>
              <w:t>(c)</w:t>
            </w:r>
          </w:p>
          <w:p w:rsidR="00E4742C" w:rsidRDefault="00E4742C" w:rsidP="007A6B15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Pr="00E4742C">
              <w:t>Cao</w:t>
            </w:r>
            <w:r w:rsidRPr="00E4742C">
              <w:rPr>
                <w:b/>
              </w:rPr>
              <w:t xml:space="preserve"> </w:t>
            </w:r>
          </w:p>
          <w:p w:rsidR="00E4742C" w:rsidRDefault="00E4742C" w:rsidP="007A6B15">
            <w:pPr>
              <w:spacing w:before="40" w:after="40"/>
              <w:rPr>
                <w:b/>
              </w:rPr>
            </w:pPr>
          </w:p>
          <w:p w:rsidR="00803793" w:rsidRPr="00E4742C" w:rsidRDefault="00803793" w:rsidP="007A6B15">
            <w:pPr>
              <w:spacing w:before="40" w:after="40"/>
              <w:rPr>
                <w:b/>
              </w:rPr>
            </w:pPr>
          </w:p>
        </w:tc>
      </w:tr>
    </w:tbl>
    <w:p w:rsidR="00A837E0" w:rsidRPr="00CB134A" w:rsidRDefault="00A837E0" w:rsidP="004A1D29">
      <w:pPr>
        <w:spacing w:after="120"/>
        <w:rPr>
          <w:rFonts w:ascii="Verdana" w:hAnsi="Verdana"/>
          <w:b/>
          <w:color w:val="FF0000"/>
        </w:rPr>
      </w:pPr>
    </w:p>
    <w:tbl>
      <w:tblPr>
        <w:tblW w:w="9923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4A1D29" w:rsidRPr="00D572EA" w:rsidTr="00126050">
        <w:trPr>
          <w:trHeight w:val="430"/>
        </w:trPr>
        <w:tc>
          <w:tcPr>
            <w:tcW w:w="127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A1D29" w:rsidTr="00126050">
        <w:trPr>
          <w:trHeight w:val="485"/>
        </w:trPr>
        <w:tc>
          <w:tcPr>
            <w:tcW w:w="1276" w:type="dxa"/>
            <w:vMerge w:val="restart"/>
            <w:tcBorders>
              <w:top w:val="nil"/>
            </w:tcBorders>
          </w:tcPr>
          <w:p w:rsidR="004A1D29" w:rsidRPr="00A1370F" w:rsidRDefault="00803793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17A67">
              <w:rPr>
                <w:b/>
              </w:rPr>
              <w:t>(a)</w:t>
            </w:r>
          </w:p>
          <w:p w:rsidR="004A1D29" w:rsidRPr="00A1370F" w:rsidRDefault="00317A67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)</w:t>
            </w: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  <w:p w:rsidR="004A1D29" w:rsidRDefault="00317A67" w:rsidP="00126050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      (ii)       </w:t>
            </w:r>
          </w:p>
          <w:p w:rsidR="00317A67" w:rsidRPr="00A1370F" w:rsidRDefault="00317A67" w:rsidP="00126050">
            <w:pPr>
              <w:spacing w:before="120" w:after="120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4A1D29" w:rsidRPr="00A1370F" w:rsidRDefault="004A1D29" w:rsidP="00126050">
            <w:pPr>
              <w:spacing w:before="40" w:after="40"/>
            </w:pPr>
            <w:r>
              <w:object w:dxaOrig="7020" w:dyaOrig="3675">
                <v:shape id="_x0000_i1027" type="#_x0000_t75" style="width:336pt;height:176.4pt" o:ole="">
                  <v:imagedata r:id="rId10" o:title=""/>
                </v:shape>
                <o:OLEObject Type="Embed" ProgID="PBrush" ShapeID="_x0000_i1027" DrawAspect="Content" ObjectID="_1582450174" r:id="rId11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A1D29" w:rsidRPr="008D7445" w:rsidRDefault="004A1D29" w:rsidP="00126050">
            <w:pPr>
              <w:spacing w:before="40" w:after="40"/>
              <w:jc w:val="center"/>
            </w:pPr>
            <w:r w:rsidRPr="008D7445">
              <w:t>M1</w:t>
            </w:r>
          </w:p>
          <w:p w:rsidR="004A1D29" w:rsidRPr="008D7445" w:rsidRDefault="004A1D29" w:rsidP="00126050">
            <w:pPr>
              <w:spacing w:before="40" w:after="40"/>
              <w:jc w:val="center"/>
            </w:pPr>
          </w:p>
          <w:p w:rsidR="004A1D29" w:rsidRPr="008D7445" w:rsidRDefault="004A1D29" w:rsidP="00126050">
            <w:pPr>
              <w:spacing w:before="40" w:after="40"/>
              <w:jc w:val="center"/>
            </w:pPr>
            <w:r w:rsidRPr="008D7445">
              <w:t>A1</w:t>
            </w:r>
          </w:p>
          <w:p w:rsidR="004A1D29" w:rsidRPr="008D7445" w:rsidRDefault="004A1D29" w:rsidP="00126050">
            <w:pPr>
              <w:spacing w:before="40" w:after="40"/>
              <w:jc w:val="center"/>
            </w:pPr>
          </w:p>
          <w:p w:rsidR="004A1D29" w:rsidRPr="008D7445" w:rsidRDefault="004A1D29" w:rsidP="00126050">
            <w:pPr>
              <w:spacing w:before="40" w:after="40"/>
              <w:jc w:val="center"/>
            </w:pPr>
            <w:r w:rsidRPr="008D7445">
              <w:t>A1</w:t>
            </w:r>
          </w:p>
          <w:p w:rsidR="004A1D29" w:rsidRPr="008D7445" w:rsidRDefault="004A1D29" w:rsidP="00126050">
            <w:pPr>
              <w:spacing w:before="40" w:after="40"/>
              <w:jc w:val="center"/>
            </w:pPr>
          </w:p>
          <w:p w:rsidR="004A1D29" w:rsidRPr="008D7445" w:rsidRDefault="004A1D29" w:rsidP="00126050">
            <w:pPr>
              <w:spacing w:before="40" w:after="40"/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  <w:r>
              <w:t>1.1b</w:t>
            </w:r>
          </w:p>
          <w:p w:rsidR="004A1D29" w:rsidRDefault="004A1D29" w:rsidP="00126050">
            <w:pPr>
              <w:spacing w:before="40" w:after="40"/>
              <w:jc w:val="center"/>
            </w:pPr>
          </w:p>
          <w:p w:rsidR="004A1D29" w:rsidRDefault="004A1D29" w:rsidP="00126050">
            <w:pPr>
              <w:spacing w:before="40" w:after="40"/>
              <w:jc w:val="center"/>
            </w:pPr>
            <w:r>
              <w:t>1.1b</w:t>
            </w:r>
          </w:p>
          <w:p w:rsidR="004A1D29" w:rsidRDefault="004A1D29" w:rsidP="00126050">
            <w:pPr>
              <w:spacing w:before="40" w:after="40"/>
              <w:jc w:val="center"/>
            </w:pPr>
          </w:p>
          <w:p w:rsidR="004A1D29" w:rsidRDefault="004A1D29" w:rsidP="00126050">
            <w:pPr>
              <w:spacing w:before="40" w:after="40"/>
              <w:jc w:val="center"/>
            </w:pPr>
            <w:r>
              <w:t>1.1b</w:t>
            </w:r>
          </w:p>
          <w:p w:rsidR="004A1D29" w:rsidRDefault="004A1D29" w:rsidP="00126050">
            <w:pPr>
              <w:spacing w:before="40" w:after="40"/>
              <w:jc w:val="center"/>
            </w:pPr>
          </w:p>
          <w:p w:rsidR="004A1D29" w:rsidRDefault="004A1D29" w:rsidP="00126050">
            <w:pPr>
              <w:spacing w:before="40" w:after="40"/>
              <w:jc w:val="center"/>
            </w:pPr>
          </w:p>
        </w:tc>
      </w:tr>
      <w:tr w:rsidR="004A1D29" w:rsidTr="00126050">
        <w:trPr>
          <w:trHeight w:val="485"/>
        </w:trPr>
        <w:tc>
          <w:tcPr>
            <w:tcW w:w="1276" w:type="dxa"/>
            <w:vMerge/>
            <w:vAlign w:val="center"/>
          </w:tcPr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4A1D29" w:rsidRPr="00A1370F" w:rsidRDefault="004A1D29" w:rsidP="00126050">
            <w:pPr>
              <w:spacing w:before="40" w:after="40"/>
            </w:pPr>
            <w:r>
              <w:t>Shortest path from A to J is ABCGFEJ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A1D29" w:rsidRPr="008D7445" w:rsidRDefault="004A1D29" w:rsidP="0012605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  <w:r>
              <w:t>1.1b</w:t>
            </w:r>
          </w:p>
        </w:tc>
      </w:tr>
      <w:tr w:rsidR="004A1D29" w:rsidTr="00126050">
        <w:trPr>
          <w:trHeight w:val="485"/>
        </w:trPr>
        <w:tc>
          <w:tcPr>
            <w:tcW w:w="1276" w:type="dxa"/>
            <w:vMerge/>
            <w:vAlign w:val="center"/>
          </w:tcPr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</w:tcBorders>
            <w:vAlign w:val="center"/>
          </w:tcPr>
          <w:p w:rsidR="004A1D29" w:rsidRPr="00A1370F" w:rsidRDefault="004A1D29" w:rsidP="00126050">
            <w:pPr>
              <w:spacing w:before="40" w:after="40"/>
            </w:pPr>
            <w:r>
              <w:t>Length of shortest path is 20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A1D29" w:rsidRPr="008D7445" w:rsidRDefault="004A1D29" w:rsidP="00126050">
            <w:pPr>
              <w:spacing w:before="40" w:after="40"/>
              <w:jc w:val="center"/>
            </w:pPr>
            <w:r w:rsidRPr="008D7445">
              <w:t>A1</w:t>
            </w:r>
            <w:r>
              <w:t>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  <w:r>
              <w:t>1.1b</w:t>
            </w:r>
          </w:p>
        </w:tc>
      </w:tr>
      <w:tr w:rsidR="004A1D29" w:rsidTr="00126050">
        <w:trPr>
          <w:trHeight w:val="485"/>
        </w:trPr>
        <w:tc>
          <w:tcPr>
            <w:tcW w:w="1276" w:type="dxa"/>
            <w:vMerge/>
            <w:vAlign w:val="center"/>
          </w:tcPr>
          <w:p w:rsidR="004A1D29" w:rsidRPr="00A1370F" w:rsidRDefault="004A1D29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A1D29" w:rsidRPr="00A1370F" w:rsidRDefault="004A1D29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A1D29" w:rsidRPr="00FC2759" w:rsidRDefault="004A1D29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Pr="00FC2759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</w:p>
        </w:tc>
      </w:tr>
      <w:tr w:rsidR="008B24CB" w:rsidTr="00436AF8">
        <w:trPr>
          <w:trHeight w:val="485"/>
        </w:trPr>
        <w:tc>
          <w:tcPr>
            <w:tcW w:w="1276" w:type="dxa"/>
            <w:tcBorders>
              <w:bottom w:val="nil"/>
            </w:tcBorders>
            <w:vAlign w:val="center"/>
          </w:tcPr>
          <w:p w:rsidR="008B24CB" w:rsidRPr="00A1370F" w:rsidRDefault="008B24CB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vAlign w:val="center"/>
          </w:tcPr>
          <w:p w:rsidR="008B24CB" w:rsidRDefault="004A14DB" w:rsidP="00126050">
            <w:pPr>
              <w:spacing w:before="40" w:after="40"/>
            </w:pPr>
            <w:r>
              <w:t>G(FE)D + EJ = 9 + 3 = 12</w:t>
            </w:r>
          </w:p>
          <w:p w:rsidR="004A14DB" w:rsidRDefault="004A14DB" w:rsidP="00126050">
            <w:pPr>
              <w:spacing w:before="40" w:after="40"/>
            </w:pPr>
            <w:r>
              <w:t>G(F)E + D(E)J = 5 + 7 = 12</w:t>
            </w:r>
          </w:p>
          <w:p w:rsidR="004A14DB" w:rsidRPr="00A1370F" w:rsidRDefault="004A14DB" w:rsidP="00126050">
            <w:pPr>
              <w:spacing w:before="40" w:after="40"/>
            </w:pPr>
            <w:r>
              <w:t>G(FE)J + DE = 8 + 4 = 12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B24CB" w:rsidRDefault="008B24CB" w:rsidP="00126050">
            <w:pPr>
              <w:spacing w:before="40" w:after="40"/>
              <w:jc w:val="center"/>
            </w:pPr>
            <w:r w:rsidRPr="008B24CB">
              <w:t>M1</w:t>
            </w:r>
          </w:p>
          <w:p w:rsidR="008B24CB" w:rsidRDefault="008B24CB" w:rsidP="00126050">
            <w:pPr>
              <w:spacing w:before="40" w:after="40"/>
              <w:jc w:val="center"/>
            </w:pPr>
            <w:r>
              <w:t>A1</w:t>
            </w:r>
          </w:p>
          <w:p w:rsidR="008B24CB" w:rsidRPr="008B24CB" w:rsidRDefault="008B24CB" w:rsidP="0012605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8B24CB" w:rsidRDefault="008B24CB" w:rsidP="00126050">
            <w:pPr>
              <w:spacing w:before="40" w:after="40"/>
              <w:jc w:val="center"/>
            </w:pPr>
            <w:r>
              <w:t>3.1b</w:t>
            </w:r>
          </w:p>
          <w:p w:rsidR="008B24CB" w:rsidRDefault="008B24CB" w:rsidP="00126050">
            <w:pPr>
              <w:spacing w:before="40" w:after="40"/>
              <w:jc w:val="center"/>
            </w:pPr>
            <w:r>
              <w:t>1.1b</w:t>
            </w:r>
          </w:p>
          <w:p w:rsidR="008B24CB" w:rsidRDefault="008B24CB" w:rsidP="00126050">
            <w:pPr>
              <w:spacing w:before="40" w:after="40"/>
              <w:jc w:val="center"/>
            </w:pPr>
            <w:r>
              <w:t>1.1b</w:t>
            </w:r>
          </w:p>
        </w:tc>
      </w:tr>
      <w:tr w:rsidR="008B24CB" w:rsidTr="00436AF8">
        <w:trPr>
          <w:trHeight w:val="485"/>
        </w:trPr>
        <w:tc>
          <w:tcPr>
            <w:tcW w:w="1276" w:type="dxa"/>
            <w:tcBorders>
              <w:top w:val="nil"/>
            </w:tcBorders>
            <w:vAlign w:val="center"/>
          </w:tcPr>
          <w:p w:rsidR="008B24CB" w:rsidRDefault="008B24CB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</w:tcBorders>
            <w:vAlign w:val="center"/>
          </w:tcPr>
          <w:p w:rsidR="008B24CB" w:rsidRPr="00A1370F" w:rsidRDefault="004A14DB" w:rsidP="00126050">
            <w:pPr>
              <w:spacing w:before="40" w:after="40"/>
            </w:pPr>
            <w:r>
              <w:t>Repeat arcs: DE, EF, FG, EJ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8B24CB" w:rsidRPr="008B24CB" w:rsidRDefault="008B24CB" w:rsidP="00126050">
            <w:pPr>
              <w:spacing w:before="40" w:after="40"/>
              <w:jc w:val="center"/>
            </w:pPr>
            <w:r w:rsidRPr="008B24CB">
              <w:t>A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8B24CB" w:rsidRDefault="008B24CB" w:rsidP="00126050">
            <w:pPr>
              <w:spacing w:before="40" w:after="40"/>
              <w:jc w:val="center"/>
            </w:pPr>
            <w:r>
              <w:t>2.2a</w:t>
            </w:r>
          </w:p>
        </w:tc>
      </w:tr>
      <w:tr w:rsidR="004A14DB" w:rsidTr="00126050">
        <w:trPr>
          <w:trHeight w:val="485"/>
        </w:trPr>
        <w:tc>
          <w:tcPr>
            <w:tcW w:w="1276" w:type="dxa"/>
            <w:vAlign w:val="center"/>
          </w:tcPr>
          <w:p w:rsidR="004A14DB" w:rsidRDefault="004A14DB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A14DB" w:rsidRDefault="004A14DB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A14DB" w:rsidRPr="004A14DB" w:rsidRDefault="004A14DB" w:rsidP="00126050">
            <w:pPr>
              <w:spacing w:before="40" w:after="40"/>
              <w:jc w:val="center"/>
              <w:rPr>
                <w:b/>
              </w:rPr>
            </w:pPr>
            <w:r w:rsidRPr="004A14DB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4A14DB" w:rsidRDefault="004A14DB" w:rsidP="00126050">
            <w:pPr>
              <w:spacing w:before="40" w:after="40"/>
              <w:jc w:val="center"/>
            </w:pPr>
          </w:p>
        </w:tc>
      </w:tr>
      <w:tr w:rsidR="008B24CB" w:rsidTr="00126050">
        <w:trPr>
          <w:trHeight w:val="485"/>
        </w:trPr>
        <w:tc>
          <w:tcPr>
            <w:tcW w:w="1276" w:type="dxa"/>
            <w:vAlign w:val="center"/>
          </w:tcPr>
          <w:p w:rsidR="008B24CB" w:rsidRDefault="004A14DB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8B24CB" w:rsidRPr="00A1370F" w:rsidRDefault="004A14DB" w:rsidP="00126050">
            <w:pPr>
              <w:spacing w:before="40" w:after="40"/>
            </w:pPr>
            <w:r>
              <w:t>Length of route = 88 + 6 + 12 = 106</w:t>
            </w:r>
          </w:p>
        </w:tc>
        <w:tc>
          <w:tcPr>
            <w:tcW w:w="992" w:type="dxa"/>
            <w:vAlign w:val="center"/>
          </w:tcPr>
          <w:p w:rsidR="008B24CB" w:rsidRPr="004A14DB" w:rsidRDefault="004A14DB" w:rsidP="00126050">
            <w:pPr>
              <w:spacing w:before="40" w:after="40"/>
              <w:jc w:val="center"/>
            </w:pPr>
            <w:r w:rsidRPr="004A14DB">
              <w:t>B1</w:t>
            </w:r>
            <w:r>
              <w:t>ft</w:t>
            </w:r>
          </w:p>
        </w:tc>
        <w:tc>
          <w:tcPr>
            <w:tcW w:w="709" w:type="dxa"/>
            <w:vAlign w:val="center"/>
          </w:tcPr>
          <w:p w:rsidR="008B24CB" w:rsidRDefault="004A14DB" w:rsidP="00126050">
            <w:pPr>
              <w:spacing w:before="40" w:after="40"/>
              <w:jc w:val="center"/>
            </w:pPr>
            <w:r>
              <w:t>1.1b</w:t>
            </w:r>
          </w:p>
        </w:tc>
      </w:tr>
      <w:tr w:rsidR="008B24CB" w:rsidTr="00126050">
        <w:trPr>
          <w:trHeight w:val="485"/>
        </w:trPr>
        <w:tc>
          <w:tcPr>
            <w:tcW w:w="1276" w:type="dxa"/>
            <w:vAlign w:val="center"/>
          </w:tcPr>
          <w:p w:rsidR="008B24CB" w:rsidRDefault="008B24CB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24CB" w:rsidRPr="00A1370F" w:rsidRDefault="008B24CB" w:rsidP="0012605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24CB" w:rsidRDefault="004A14DB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24CB" w:rsidRDefault="008B24CB" w:rsidP="00126050">
            <w:pPr>
              <w:spacing w:before="40" w:after="40"/>
              <w:jc w:val="center"/>
            </w:pPr>
          </w:p>
        </w:tc>
      </w:tr>
      <w:tr w:rsidR="004A1D29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Pr="006B543D" w:rsidRDefault="004A1D29" w:rsidP="00126050">
            <w:pPr>
              <w:spacing w:before="40" w:after="40"/>
              <w:jc w:val="right"/>
              <w:rPr>
                <w:b/>
              </w:rPr>
            </w:pPr>
            <w:r w:rsidRPr="008D7445">
              <w:rPr>
                <w:b/>
              </w:rPr>
              <w:t>(</w:t>
            </w:r>
            <w:r w:rsidR="008B24CB">
              <w:rPr>
                <w:b/>
              </w:rPr>
              <w:t>10</w:t>
            </w:r>
            <w:r w:rsidRPr="008D7445">
              <w:rPr>
                <w:b/>
              </w:rPr>
              <w:t xml:space="preserve"> marks)</w:t>
            </w:r>
          </w:p>
        </w:tc>
      </w:tr>
      <w:tr w:rsidR="004A1D29" w:rsidRPr="00D572EA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Pr="00D572EA" w:rsidRDefault="004A1D29" w:rsidP="00126050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A1D29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Pr="00A1370F" w:rsidRDefault="004A1D29" w:rsidP="00126050">
            <w:pPr>
              <w:spacing w:before="40" w:after="40"/>
              <w:rPr>
                <w:b/>
              </w:rPr>
            </w:pPr>
            <w:r w:rsidRPr="00A1370F">
              <w:rPr>
                <w:b/>
              </w:rPr>
              <w:t>(a)</w:t>
            </w:r>
            <w:r>
              <w:rPr>
                <w:b/>
              </w:rPr>
              <w:t>(i)</w:t>
            </w:r>
          </w:p>
          <w:p w:rsidR="004A1D29" w:rsidRPr="00317A67" w:rsidRDefault="004A1D29" w:rsidP="00126050">
            <w:pPr>
              <w:spacing w:before="40" w:after="40"/>
            </w:pPr>
            <w:r w:rsidRPr="00A1370F">
              <w:rPr>
                <w:b/>
              </w:rPr>
              <w:t xml:space="preserve">M1: </w:t>
            </w:r>
            <w:r w:rsidRPr="00317A67">
              <w:t xml:space="preserve">For a larger number replaced by a smaller one in the working values boxes at C, E, F or J </w:t>
            </w:r>
          </w:p>
          <w:p w:rsidR="004A1D29" w:rsidRPr="00A1370F" w:rsidRDefault="004A1D29" w:rsidP="00126050">
            <w:pPr>
              <w:spacing w:before="40" w:after="40"/>
              <w:rPr>
                <w:b/>
              </w:rPr>
            </w:pPr>
            <w:r w:rsidRPr="00A1370F">
              <w:rPr>
                <w:b/>
              </w:rPr>
              <w:t xml:space="preserve">A1: </w:t>
            </w:r>
            <w:r w:rsidRPr="00317A67">
              <w:t>For all values correct (and in correct order) at A, B, C, G and D</w:t>
            </w:r>
          </w:p>
          <w:p w:rsidR="004A1D29" w:rsidRPr="00A1370F" w:rsidRDefault="004A1D29" w:rsidP="00126050">
            <w:pPr>
              <w:spacing w:before="40" w:after="40"/>
              <w:rPr>
                <w:b/>
              </w:rPr>
            </w:pPr>
            <w:r w:rsidRPr="00A1370F">
              <w:rPr>
                <w:b/>
              </w:rPr>
              <w:t xml:space="preserve">A1: </w:t>
            </w:r>
            <w:r w:rsidRPr="00317A67">
              <w:t>For all values correct (and in correct order) at F, H, E and J</w:t>
            </w:r>
          </w:p>
          <w:p w:rsidR="004A1D29" w:rsidRPr="00A1370F" w:rsidRDefault="004A1D29" w:rsidP="00126050">
            <w:pPr>
              <w:spacing w:before="40" w:after="40"/>
              <w:rPr>
                <w:b/>
              </w:rPr>
            </w:pPr>
            <w:r w:rsidRPr="00A1370F">
              <w:rPr>
                <w:b/>
              </w:rPr>
              <w:t>A1</w:t>
            </w:r>
            <w:r w:rsidR="00EB1EEF">
              <w:rPr>
                <w:b/>
              </w:rPr>
              <w:t xml:space="preserve">: </w:t>
            </w:r>
            <w:r w:rsidR="00EB1EEF" w:rsidRPr="00317A67">
              <w:t>Cao</w:t>
            </w:r>
            <w:r w:rsidRPr="00317A67">
              <w:t xml:space="preserve"> of ABCGFEJ</w:t>
            </w:r>
          </w:p>
          <w:p w:rsidR="004A1D29" w:rsidRPr="00A1370F" w:rsidRDefault="004A1D29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(ii) </w:t>
            </w:r>
            <w:r w:rsidRPr="00317A67">
              <w:t>A1ft: Follow through their final value at J</w:t>
            </w:r>
          </w:p>
          <w:p w:rsidR="004A1D29" w:rsidRDefault="004A1D29" w:rsidP="008B24CB">
            <w:pPr>
              <w:spacing w:before="40" w:after="40"/>
              <w:rPr>
                <w:b/>
              </w:rPr>
            </w:pPr>
            <w:r w:rsidRPr="00A1370F">
              <w:rPr>
                <w:b/>
              </w:rPr>
              <w:t>(b)</w:t>
            </w:r>
          </w:p>
          <w:p w:rsidR="004A14D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M1: </w:t>
            </w:r>
            <w:r w:rsidRPr="00317A67">
              <w:t>Three pairings of the correct four odd nodes</w:t>
            </w:r>
          </w:p>
          <w:p w:rsidR="004A14D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1: </w:t>
            </w:r>
            <w:r w:rsidRPr="00317A67">
              <w:t>Two pairings correct including correct totals</w:t>
            </w:r>
          </w:p>
          <w:p w:rsidR="004A14D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1: </w:t>
            </w:r>
            <w:r w:rsidRPr="00317A67">
              <w:t>All three pairings correct including correct totals</w:t>
            </w:r>
          </w:p>
          <w:p w:rsidR="004A14D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1: </w:t>
            </w:r>
            <w:r w:rsidRPr="00317A67">
              <w:t>Correct arcs to repeat (DE, EF, FG, EJ)</w:t>
            </w:r>
          </w:p>
          <w:p w:rsidR="004A14D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t>(c)</w:t>
            </w:r>
          </w:p>
          <w:p w:rsidR="008B24CB" w:rsidRPr="008B24CB" w:rsidRDefault="004A14DB" w:rsidP="008B24CB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 xml:space="preserve">B1ft: </w:t>
            </w:r>
            <w:r w:rsidRPr="00317A67">
              <w:t xml:space="preserve">Cao following through their smallest repeat (from </w:t>
            </w:r>
            <w:r w:rsidR="00317A67" w:rsidRPr="00317A67">
              <w:t>a choice of at least two totals)</w:t>
            </w:r>
          </w:p>
        </w:tc>
      </w:tr>
      <w:tr w:rsidR="00803793" w:rsidRPr="00D572EA" w:rsidTr="00AF1CE2">
        <w:trPr>
          <w:trHeight w:val="430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:rsidR="00803793" w:rsidRPr="00D572EA" w:rsidRDefault="00803793" w:rsidP="00AF1CE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FBFBF" w:themeFill="background1" w:themeFillShade="BF"/>
            <w:vAlign w:val="center"/>
          </w:tcPr>
          <w:p w:rsidR="00803793" w:rsidRPr="00D572EA" w:rsidRDefault="00803793" w:rsidP="00AF1CE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803793" w:rsidRPr="00D572EA" w:rsidRDefault="00803793" w:rsidP="00AF1CE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803793" w:rsidRPr="00D572EA" w:rsidRDefault="00803793" w:rsidP="00AF1CE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3(a)</w:t>
            </w:r>
          </w:p>
        </w:tc>
        <w:tc>
          <w:tcPr>
            <w:tcW w:w="6946" w:type="dxa"/>
            <w:vAlign w:val="center"/>
          </w:tcPr>
          <w:p w:rsidR="00803793" w:rsidRDefault="00E87280" w:rsidP="00AF1CE2">
            <w:pPr>
              <w:spacing w:before="40" w:after="40"/>
            </w:pPr>
            <w:r>
              <w:object w:dxaOrig="7410" w:dyaOrig="4305">
                <v:shape id="_x0000_i1028" type="#_x0000_t75" style="width:333pt;height:193.8pt" o:ole="">
                  <v:imagedata r:id="rId12" o:title=""/>
                </v:shape>
                <o:OLEObject Type="Embed" ProgID="PBrush" ShapeID="_x0000_i1028" DrawAspect="Content" ObjectID="_1582450175" r:id="rId13"/>
              </w:object>
            </w:r>
          </w:p>
        </w:tc>
        <w:tc>
          <w:tcPr>
            <w:tcW w:w="992" w:type="dxa"/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M1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A1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M1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A1</w:t>
            </w:r>
          </w:p>
          <w:p w:rsidR="00E87280" w:rsidRDefault="00E87280" w:rsidP="00AF1CE2">
            <w:pPr>
              <w:spacing w:before="40" w:after="40"/>
              <w:jc w:val="center"/>
            </w:pPr>
          </w:p>
          <w:p w:rsidR="00E87280" w:rsidRPr="00E87280" w:rsidRDefault="00E87280" w:rsidP="00AF1CE2">
            <w:pPr>
              <w:spacing w:before="40" w:after="40"/>
              <w:jc w:val="center"/>
              <w:rPr>
                <w:b/>
              </w:rPr>
            </w:pPr>
            <w:r w:rsidRPr="00E87280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  <w:p w:rsidR="00803793" w:rsidRDefault="00803793" w:rsidP="00AF1CE2">
            <w:pPr>
              <w:spacing w:before="40" w:after="40"/>
              <w:jc w:val="center"/>
            </w:pPr>
          </w:p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  <w:p w:rsidR="00E87280" w:rsidRDefault="00E87280" w:rsidP="00AF1CE2">
            <w:pPr>
              <w:spacing w:before="40" w:after="40"/>
              <w:jc w:val="center"/>
            </w:pPr>
          </w:p>
          <w:p w:rsidR="00E87280" w:rsidRDefault="00E87280" w:rsidP="00AF1CE2">
            <w:pPr>
              <w:spacing w:before="40" w:after="40"/>
              <w:jc w:val="center"/>
            </w:pPr>
          </w:p>
        </w:tc>
      </w:tr>
      <w:tr w:rsidR="00803793" w:rsidTr="00AF1CE2">
        <w:trPr>
          <w:trHeight w:val="485"/>
        </w:trPr>
        <w:tc>
          <w:tcPr>
            <w:tcW w:w="1276" w:type="dxa"/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803793" w:rsidRDefault="00803793" w:rsidP="00AF1CE2">
            <w:pPr>
              <w:spacing w:before="40" w:after="40"/>
            </w:pPr>
            <w:r>
              <w:t>Critical activities: C, D, G, H and K</w:t>
            </w:r>
          </w:p>
        </w:tc>
        <w:tc>
          <w:tcPr>
            <w:tcW w:w="992" w:type="dxa"/>
            <w:vAlign w:val="center"/>
          </w:tcPr>
          <w:p w:rsidR="00803793" w:rsidRPr="007A6B15" w:rsidRDefault="00803793" w:rsidP="00AF1CE2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2.2a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03793" w:rsidRDefault="00803793" w:rsidP="00AF1C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03793" w:rsidRPr="00E4742C" w:rsidRDefault="00803793" w:rsidP="00AF1CE2">
            <w:pPr>
              <w:spacing w:before="40" w:after="40"/>
              <w:jc w:val="center"/>
              <w:rPr>
                <w:b/>
              </w:rPr>
            </w:pPr>
            <w:r w:rsidRPr="00E4742C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</w:p>
        </w:tc>
      </w:tr>
      <w:tr w:rsidR="00803793" w:rsidTr="00AF1CE2">
        <w:trPr>
          <w:trHeight w:val="485"/>
        </w:trPr>
        <w:tc>
          <w:tcPr>
            <w:tcW w:w="1276" w:type="dxa"/>
            <w:tcBorders>
              <w:bottom w:val="nil"/>
            </w:tcBorders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tcBorders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</w:pPr>
            <w:r>
              <w:t>Total float for activities</w:t>
            </w:r>
          </w:p>
          <w:p w:rsidR="00803793" w:rsidRDefault="00803793" w:rsidP="00AF1CE2">
            <w:pPr>
              <w:spacing w:before="40" w:after="40"/>
            </w:pPr>
            <w:r>
              <w:t xml:space="preserve">A: (7 + </w:t>
            </w:r>
            <w:r w:rsidRPr="00E4742C">
              <w:rPr>
                <w:i/>
              </w:rPr>
              <w:t>x</w:t>
            </w:r>
            <w:r>
              <w:t>) – 3</w:t>
            </w:r>
          </w:p>
          <w:p w:rsidR="00803793" w:rsidRDefault="00803793" w:rsidP="00AF1CE2">
            <w:pPr>
              <w:spacing w:before="40" w:after="40"/>
            </w:pPr>
            <w:r>
              <w:t xml:space="preserve">E: (11 + </w:t>
            </w:r>
            <w:r w:rsidRPr="00E4742C">
              <w:rPr>
                <w:i/>
              </w:rPr>
              <w:t>x</w:t>
            </w:r>
            <w:r>
              <w:t xml:space="preserve">) – 8 – 5 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03793" w:rsidRPr="007A6B15" w:rsidRDefault="00803793" w:rsidP="00AF1CE2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</w:pPr>
            <w:r w:rsidRPr="00E4742C">
              <w:rPr>
                <w:position w:val="-14"/>
              </w:rPr>
              <w:object w:dxaOrig="2360" w:dyaOrig="400">
                <v:shape id="_x0000_i1029" type="#_x0000_t75" style="width:117.6pt;height:20.4pt" o:ole="">
                  <v:imagedata r:id="rId14" o:title=""/>
                </v:shape>
                <o:OLEObject Type="Embed" ProgID="Equation.DSMT4" ShapeID="_x0000_i1029" DrawAspect="Content" ObjectID="_1582450176" r:id="rId15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803793" w:rsidRPr="007A6B15" w:rsidRDefault="00803793" w:rsidP="00AF1CE2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2.1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</w:pPr>
            <w:r w:rsidRPr="00E4742C">
              <w:rPr>
                <w:position w:val="-6"/>
              </w:rPr>
              <w:object w:dxaOrig="660" w:dyaOrig="279">
                <v:shape id="_x0000_i1030" type="#_x0000_t75" style="width:33pt;height:14.4pt" o:ole="">
                  <v:imagedata r:id="rId16" o:title=""/>
                </v:shape>
                <o:OLEObject Type="Embed" ProgID="Equation.DSMT4" ShapeID="_x0000_i1030" DrawAspect="Content" ObjectID="_1582450177" r:id="rId17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803793" w:rsidRPr="007A6B15" w:rsidRDefault="00803793" w:rsidP="00AF1CE2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1.1b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tcBorders>
              <w:top w:val="nil"/>
            </w:tcBorders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</w:tcBorders>
            <w:vAlign w:val="center"/>
          </w:tcPr>
          <w:p w:rsidR="00803793" w:rsidRDefault="00803793" w:rsidP="00AF1CE2">
            <w:pPr>
              <w:spacing w:before="40" w:after="40"/>
            </w:pPr>
            <w:r>
              <w:t xml:space="preserve">Minimum completion time = 21 + </w:t>
            </w:r>
            <w:r w:rsidRPr="00E4742C">
              <w:rPr>
                <w:i/>
              </w:rPr>
              <w:t>x</w:t>
            </w:r>
            <w:r>
              <w:t xml:space="preserve"> = 40 days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803793" w:rsidRPr="007A6B15" w:rsidRDefault="00803793" w:rsidP="00AF1CE2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  <w:r>
              <w:t>2.2a</w:t>
            </w:r>
          </w:p>
        </w:tc>
      </w:tr>
      <w:tr w:rsidR="00803793" w:rsidTr="00AF1CE2">
        <w:trPr>
          <w:trHeight w:val="485"/>
        </w:trPr>
        <w:tc>
          <w:tcPr>
            <w:tcW w:w="1276" w:type="dxa"/>
            <w:vAlign w:val="center"/>
          </w:tcPr>
          <w:p w:rsidR="00803793" w:rsidRDefault="00803793" w:rsidP="00AF1CE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03793" w:rsidRDefault="00803793" w:rsidP="00AF1C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03793" w:rsidRPr="00E4742C" w:rsidRDefault="00803793" w:rsidP="00AF1CE2">
            <w:pPr>
              <w:spacing w:before="40" w:after="40"/>
              <w:jc w:val="center"/>
              <w:rPr>
                <w:b/>
              </w:rPr>
            </w:pPr>
            <w:r w:rsidRPr="00E4742C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803793" w:rsidRDefault="00803793" w:rsidP="00AF1CE2">
            <w:pPr>
              <w:spacing w:before="40" w:after="40"/>
              <w:jc w:val="center"/>
            </w:pPr>
          </w:p>
        </w:tc>
      </w:tr>
      <w:tr w:rsidR="00803793" w:rsidRPr="00E4742C" w:rsidTr="00AF1CE2">
        <w:trPr>
          <w:trHeight w:val="485"/>
        </w:trPr>
        <w:tc>
          <w:tcPr>
            <w:tcW w:w="9923" w:type="dxa"/>
            <w:gridSpan w:val="4"/>
            <w:vAlign w:val="center"/>
          </w:tcPr>
          <w:p w:rsidR="00803793" w:rsidRPr="00E4742C" w:rsidRDefault="00803793" w:rsidP="00AF1CE2">
            <w:pPr>
              <w:spacing w:before="40" w:after="40"/>
              <w:jc w:val="right"/>
              <w:rPr>
                <w:b/>
              </w:rPr>
            </w:pPr>
            <w:r w:rsidRPr="00E4742C">
              <w:rPr>
                <w:b/>
              </w:rPr>
              <w:t>(9 marks)</w:t>
            </w:r>
          </w:p>
        </w:tc>
      </w:tr>
      <w:tr w:rsidR="00803793" w:rsidRPr="00E4742C" w:rsidTr="00AF1CE2">
        <w:trPr>
          <w:trHeight w:val="485"/>
        </w:trPr>
        <w:tc>
          <w:tcPr>
            <w:tcW w:w="9923" w:type="dxa"/>
            <w:gridSpan w:val="4"/>
            <w:vAlign w:val="center"/>
          </w:tcPr>
          <w:p w:rsidR="00803793" w:rsidRPr="00E4742C" w:rsidRDefault="00803793" w:rsidP="00AF1CE2">
            <w:pPr>
              <w:spacing w:before="40" w:after="40"/>
              <w:rPr>
                <w:b/>
              </w:rPr>
            </w:pPr>
            <w:r w:rsidRPr="00E4742C">
              <w:rPr>
                <w:b/>
              </w:rPr>
              <w:t>Notes:</w:t>
            </w:r>
          </w:p>
        </w:tc>
      </w:tr>
      <w:tr w:rsidR="00803793" w:rsidRPr="00A837E0" w:rsidTr="00AF1CE2">
        <w:trPr>
          <w:trHeight w:val="485"/>
        </w:trPr>
        <w:tc>
          <w:tcPr>
            <w:tcW w:w="9923" w:type="dxa"/>
            <w:gridSpan w:val="4"/>
            <w:vAlign w:val="center"/>
          </w:tcPr>
          <w:p w:rsidR="00803793" w:rsidRDefault="00803793" w:rsidP="00AF1CE2">
            <w:pPr>
              <w:spacing w:before="40" w:after="40"/>
              <w:rPr>
                <w:b/>
              </w:rPr>
            </w:pPr>
            <w:r>
              <w:rPr>
                <w:b/>
              </w:rPr>
              <w:t>(a)</w:t>
            </w:r>
          </w:p>
          <w:p w:rsidR="00803793" w:rsidRDefault="00803793" w:rsidP="00AF1CE2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 xml:space="preserve">top values generally increasing from left to right (dealing with </w:t>
            </w:r>
            <w:r w:rsidRPr="00A837E0">
              <w:rPr>
                <w:i/>
              </w:rPr>
              <w:t>x</w:t>
            </w:r>
            <w:r>
              <w:t xml:space="preserve"> correctly at least twice)</w:t>
            </w:r>
          </w:p>
          <w:p w:rsidR="00803793" w:rsidRDefault="00803793" w:rsidP="00AF1CE2">
            <w:pPr>
              <w:spacing w:before="40" w:after="40"/>
            </w:pPr>
            <w:r w:rsidRPr="00A837E0">
              <w:rPr>
                <w:b/>
              </w:rPr>
              <w:t>A1:</w:t>
            </w:r>
            <w:r>
              <w:t xml:space="preserve"> top values correct</w:t>
            </w:r>
          </w:p>
          <w:p w:rsidR="00803793" w:rsidRDefault="00803793" w:rsidP="00AF1CE2">
            <w:pPr>
              <w:spacing w:before="40" w:after="40"/>
            </w:pPr>
            <w:r w:rsidRPr="00A837E0">
              <w:rPr>
                <w:b/>
              </w:rPr>
              <w:t>M1:</w:t>
            </w:r>
            <w:r>
              <w:t xml:space="preserve"> bottom values generally decreasing from right to left (dealing with </w:t>
            </w:r>
            <w:r w:rsidRPr="00A837E0">
              <w:rPr>
                <w:i/>
              </w:rPr>
              <w:t>x</w:t>
            </w:r>
            <w:r>
              <w:t xml:space="preserve"> correctly at least twice)</w:t>
            </w:r>
          </w:p>
          <w:p w:rsidR="00803793" w:rsidRDefault="00803793" w:rsidP="00AF1CE2">
            <w:pPr>
              <w:spacing w:before="40" w:after="40"/>
            </w:pPr>
            <w:r w:rsidRPr="00A837E0">
              <w:rPr>
                <w:b/>
              </w:rPr>
              <w:t>A1:</w:t>
            </w:r>
            <w:r>
              <w:t xml:space="preserve"> bottom values correct </w:t>
            </w:r>
          </w:p>
          <w:p w:rsidR="00803793" w:rsidRDefault="00803793" w:rsidP="00AF1CE2">
            <w:pPr>
              <w:spacing w:before="40" w:after="40"/>
              <w:rPr>
                <w:b/>
              </w:rPr>
            </w:pPr>
            <w:r w:rsidRPr="00A837E0">
              <w:rPr>
                <w:b/>
              </w:rPr>
              <w:t>(b)</w:t>
            </w:r>
          </w:p>
          <w:p w:rsidR="00803793" w:rsidRDefault="00803793" w:rsidP="00AF1CE2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 xml:space="preserve">Cao </w:t>
            </w:r>
          </w:p>
          <w:p w:rsidR="00803793" w:rsidRDefault="00803793" w:rsidP="00AF1CE2">
            <w:pPr>
              <w:spacing w:before="40" w:after="40"/>
              <w:rPr>
                <w:b/>
              </w:rPr>
            </w:pPr>
            <w:r w:rsidRPr="00A837E0">
              <w:rPr>
                <w:b/>
              </w:rPr>
              <w:t>(c)</w:t>
            </w:r>
          </w:p>
          <w:p w:rsidR="00803793" w:rsidRDefault="00803793" w:rsidP="00AF1CE2">
            <w:pPr>
              <w:spacing w:before="40" w:after="40"/>
            </w:pPr>
            <w:r>
              <w:rPr>
                <w:b/>
              </w:rPr>
              <w:t xml:space="preserve">B1ft: </w:t>
            </w:r>
            <w:r>
              <w:t>One correct total float following through their values</w:t>
            </w:r>
          </w:p>
          <w:p w:rsidR="00803793" w:rsidRDefault="00803793" w:rsidP="00AF1CE2">
            <w:pPr>
              <w:spacing w:before="40" w:after="40"/>
            </w:pPr>
            <w:r w:rsidRPr="00A837E0">
              <w:rPr>
                <w:b/>
              </w:rPr>
              <w:t>M1:</w:t>
            </w:r>
            <w:r>
              <w:t xml:space="preserve"> Constructing a correct equation using their total floats and minimum completion time (all three terms must include </w:t>
            </w:r>
            <w:r w:rsidRPr="00A837E0">
              <w:rPr>
                <w:i/>
              </w:rPr>
              <w:t>x</w:t>
            </w:r>
            <w:r>
              <w:t>)</w:t>
            </w:r>
          </w:p>
          <w:p w:rsidR="00803793" w:rsidRPr="00436AF8" w:rsidRDefault="00803793" w:rsidP="00AF1CE2">
            <w:pPr>
              <w:spacing w:before="40" w:after="40"/>
            </w:pPr>
            <w:r w:rsidRPr="00A837E0">
              <w:rPr>
                <w:b/>
              </w:rPr>
              <w:lastRenderedPageBreak/>
              <w:t>A1:</w:t>
            </w:r>
            <w:r>
              <w:t xml:space="preserve"> Cao (for </w:t>
            </w:r>
            <w:r w:rsidRPr="00436AF8">
              <w:rPr>
                <w:i/>
              </w:rPr>
              <w:t>x</w:t>
            </w:r>
            <w:r>
              <w:t>)</w:t>
            </w:r>
          </w:p>
          <w:p w:rsidR="00803793" w:rsidRPr="00A837E0" w:rsidRDefault="00803793" w:rsidP="00AF1CE2">
            <w:pPr>
              <w:spacing w:before="40" w:after="40"/>
            </w:pPr>
            <w:r w:rsidRPr="00A837E0">
              <w:rPr>
                <w:b/>
              </w:rPr>
              <w:t>A1:</w:t>
            </w:r>
            <w:r>
              <w:t xml:space="preserve"> Cao (minimum completion time)</w:t>
            </w:r>
          </w:p>
        </w:tc>
      </w:tr>
      <w:tr w:rsidR="004A1D29" w:rsidRPr="00D572EA" w:rsidTr="002053F1">
        <w:trPr>
          <w:trHeight w:val="430"/>
        </w:trPr>
        <w:tc>
          <w:tcPr>
            <w:tcW w:w="127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A1D29" w:rsidRPr="00D572EA" w:rsidRDefault="004A1D29" w:rsidP="0012605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A1D29" w:rsidTr="002053F1">
        <w:trPr>
          <w:trHeight w:val="485"/>
        </w:trPr>
        <w:tc>
          <w:tcPr>
            <w:tcW w:w="1276" w:type="dxa"/>
            <w:tcBorders>
              <w:bottom w:val="nil"/>
            </w:tcBorders>
            <w:vAlign w:val="center"/>
          </w:tcPr>
          <w:p w:rsidR="004A1D29" w:rsidRPr="008D7445" w:rsidRDefault="00A541EF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(a</w:t>
            </w:r>
            <w:r w:rsidR="004A1D29">
              <w:rPr>
                <w:b/>
              </w:rPr>
              <w:t>)</w:t>
            </w:r>
          </w:p>
        </w:tc>
        <w:tc>
          <w:tcPr>
            <w:tcW w:w="6946" w:type="dxa"/>
            <w:tcBorders>
              <w:bottom w:val="nil"/>
            </w:tcBorders>
            <w:vAlign w:val="center"/>
          </w:tcPr>
          <w:p w:rsidR="00A541EF" w:rsidRPr="008D7445" w:rsidRDefault="00A541EF" w:rsidP="002053F1">
            <w:pPr>
              <w:spacing w:before="40" w:after="40"/>
            </w:pPr>
            <w:r>
              <w:t xml:space="preserve">Let </w:t>
            </w:r>
            <w:r w:rsidR="002053F1">
              <w:rPr>
                <w:i/>
              </w:rPr>
              <w:t>x</w:t>
            </w:r>
            <w:r w:rsidR="002053F1">
              <w:t xml:space="preserve"> be the number of lemon</w:t>
            </w:r>
            <w:r>
              <w:t xml:space="preserve"> cakes the baker makes and let </w:t>
            </w:r>
            <w:r w:rsidR="002053F1">
              <w:rPr>
                <w:i/>
              </w:rPr>
              <w:t>y</w:t>
            </w:r>
            <w:r>
              <w:t xml:space="preserve"> be the number </w:t>
            </w:r>
            <w:r w:rsidR="002053F1">
              <w:t>of cherry cakes the baker make</w:t>
            </w:r>
            <w:r w:rsidR="00803793">
              <w:t>s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053F1" w:rsidRDefault="002053F1" w:rsidP="00A541EF">
            <w:pPr>
              <w:spacing w:before="40" w:after="40"/>
            </w:pPr>
          </w:p>
          <w:p w:rsidR="00410DF0" w:rsidRPr="00626D11" w:rsidRDefault="00A541EF" w:rsidP="002053F1">
            <w:pPr>
              <w:spacing w:before="40" w:after="40"/>
            </w:pPr>
            <w:r>
              <w:t xml:space="preserve">    </w:t>
            </w:r>
            <w:r w:rsidR="002053F1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10DF0" w:rsidRDefault="00410DF0" w:rsidP="00126050">
            <w:pPr>
              <w:spacing w:before="40" w:after="40"/>
            </w:pPr>
            <w:r>
              <w:t xml:space="preserve"> </w:t>
            </w:r>
          </w:p>
          <w:p w:rsidR="00410DF0" w:rsidRPr="008D7445" w:rsidRDefault="002053F1" w:rsidP="002053F1">
            <w:pPr>
              <w:spacing w:before="40" w:after="40"/>
            </w:pPr>
            <w:r>
              <w:t xml:space="preserve">  2.5</w:t>
            </w:r>
          </w:p>
        </w:tc>
      </w:tr>
      <w:tr w:rsidR="002053F1" w:rsidTr="002053F1">
        <w:trPr>
          <w:trHeight w:val="485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2053F1" w:rsidRDefault="002053F1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2053F1" w:rsidRDefault="002053F1" w:rsidP="002053F1">
            <w:pPr>
              <w:spacing w:before="40" w:after="40"/>
            </w:pPr>
            <w:r>
              <w:t>Minimise</w:t>
            </w:r>
            <w:r w:rsidR="00803793" w:rsidRPr="002053F1">
              <w:rPr>
                <w:position w:val="-10"/>
              </w:rPr>
              <w:object w:dxaOrig="1060" w:dyaOrig="320">
                <v:shape id="_x0000_i1031" type="#_x0000_t75" style="width:52.8pt;height:16.2pt" o:ole="">
                  <v:imagedata r:id="rId18" o:title=""/>
                </v:shape>
                <o:OLEObject Type="Embed" ProgID="Equation.DSMT4" ShapeID="_x0000_i1031" DrawAspect="Content" ObjectID="_1582450178" r:id="rId19"/>
              </w:object>
            </w:r>
            <w:r>
              <w:t xml:space="preserve"> </w:t>
            </w:r>
          </w:p>
          <w:p w:rsidR="002053F1" w:rsidRDefault="002053F1" w:rsidP="002053F1">
            <w:pPr>
              <w:spacing w:before="40" w:after="40"/>
            </w:pPr>
          </w:p>
          <w:p w:rsidR="002053F1" w:rsidRDefault="002053F1" w:rsidP="002053F1">
            <w:pPr>
              <w:spacing w:before="40" w:after="40"/>
            </w:pPr>
            <w:r>
              <w:t>Subject to</w:t>
            </w:r>
          </w:p>
          <w:p w:rsidR="002053F1" w:rsidRDefault="002053F1" w:rsidP="002053F1">
            <w:pPr>
              <w:spacing w:before="40" w:after="40"/>
            </w:pPr>
            <w:r w:rsidRPr="002053F1">
              <w:rPr>
                <w:position w:val="-10"/>
              </w:rPr>
              <w:object w:dxaOrig="1140" w:dyaOrig="320">
                <v:shape id="_x0000_i1032" type="#_x0000_t75" style="width:57pt;height:16.2pt" o:ole="">
                  <v:imagedata r:id="rId20" o:title=""/>
                </v:shape>
                <o:OLEObject Type="Embed" ProgID="Equation.DSMT4" ShapeID="_x0000_i1032" DrawAspect="Content" ObjectID="_1582450179" r:id="rId21"/>
              </w:object>
            </w:r>
            <w:r>
              <w:t xml:space="preserve"> </w:t>
            </w:r>
          </w:p>
          <w:p w:rsidR="002053F1" w:rsidRDefault="002053F1" w:rsidP="002053F1">
            <w:pPr>
              <w:spacing w:before="40" w:after="40"/>
            </w:pPr>
            <w:r w:rsidRPr="002053F1">
              <w:rPr>
                <w:position w:val="-10"/>
              </w:rPr>
              <w:object w:dxaOrig="1359" w:dyaOrig="320">
                <v:shape id="_x0000_i1033" type="#_x0000_t75" style="width:67.2pt;height:16.2pt" o:ole="">
                  <v:imagedata r:id="rId22" o:title=""/>
                </v:shape>
                <o:OLEObject Type="Embed" ProgID="Equation.DSMT4" ShapeID="_x0000_i1033" DrawAspect="Content" ObjectID="_1582450180" r:id="rId23"/>
              </w:object>
            </w:r>
            <w:r>
              <w:t xml:space="preserve"> </w:t>
            </w:r>
          </w:p>
          <w:p w:rsidR="002053F1" w:rsidRDefault="002053F1" w:rsidP="002053F1">
            <w:pPr>
              <w:spacing w:before="40" w:after="40"/>
            </w:pPr>
            <w:r w:rsidRPr="002053F1">
              <w:rPr>
                <w:position w:val="-10"/>
              </w:rPr>
              <w:object w:dxaOrig="700" w:dyaOrig="320">
                <v:shape id="_x0000_i1034" type="#_x0000_t75" style="width:34.8pt;height:16.2pt" o:ole="">
                  <v:imagedata r:id="rId24" o:title=""/>
                </v:shape>
                <o:OLEObject Type="Embed" ProgID="Equation.DSMT4" ShapeID="_x0000_i1034" DrawAspect="Content" ObjectID="_1582450181" r:id="rId25"/>
              </w:object>
            </w:r>
            <w:r>
              <w:t xml:space="preserve"> </w:t>
            </w:r>
          </w:p>
          <w:p w:rsidR="002053F1" w:rsidRDefault="002053F1" w:rsidP="002053F1">
            <w:pPr>
              <w:spacing w:before="40" w:after="40"/>
            </w:pPr>
            <w:r w:rsidRPr="00A541EF">
              <w:rPr>
                <w:position w:val="-6"/>
              </w:rPr>
              <w:object w:dxaOrig="760" w:dyaOrig="279">
                <v:shape id="_x0000_i1035" type="#_x0000_t75" style="width:38.4pt;height:14.4pt" o:ole="">
                  <v:imagedata r:id="rId26" o:title=""/>
                </v:shape>
                <o:OLEObject Type="Embed" ProgID="Equation.DSMT4" ShapeID="_x0000_i1035" DrawAspect="Content" ObjectID="_1582450182" r:id="rId27"/>
              </w:object>
            </w:r>
            <w:r>
              <w:t xml:space="preserve"> </w:t>
            </w:r>
          </w:p>
          <w:p w:rsidR="002053F1" w:rsidRDefault="002053F1" w:rsidP="002053F1">
            <w:pPr>
              <w:spacing w:before="40" w:after="40"/>
            </w:pPr>
            <w:r w:rsidRPr="004D11F5">
              <w:rPr>
                <w:position w:val="-14"/>
              </w:rPr>
              <w:object w:dxaOrig="740" w:dyaOrig="400">
                <v:shape id="_x0000_i1036" type="#_x0000_t75" style="width:36.6pt;height:20.4pt" o:ole="">
                  <v:imagedata r:id="rId28" o:title=""/>
                </v:shape>
                <o:OLEObject Type="Embed" ProgID="Equation.DSMT4" ShapeID="_x0000_i1036" DrawAspect="Content" ObjectID="_1582450183" r:id="rId29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2053F1" w:rsidRDefault="002053F1" w:rsidP="002053F1">
            <w:pPr>
              <w:spacing w:before="40" w:after="40"/>
            </w:pPr>
            <w:r>
              <w:t xml:space="preserve">    B1    </w:t>
            </w:r>
          </w:p>
          <w:p w:rsidR="002053F1" w:rsidRDefault="002053F1" w:rsidP="002053F1">
            <w:pPr>
              <w:spacing w:before="40" w:after="40"/>
            </w:pPr>
          </w:p>
          <w:p w:rsidR="002053F1" w:rsidRDefault="002053F1" w:rsidP="002053F1">
            <w:pPr>
              <w:spacing w:before="40" w:after="40"/>
            </w:pPr>
          </w:p>
          <w:p w:rsidR="002053F1" w:rsidRDefault="002053F1" w:rsidP="002053F1">
            <w:pPr>
              <w:spacing w:before="40" w:after="40"/>
            </w:pPr>
            <w:r>
              <w:t xml:space="preserve">    B1</w:t>
            </w:r>
          </w:p>
          <w:p w:rsidR="002053F1" w:rsidRDefault="002053F1" w:rsidP="002053F1">
            <w:pPr>
              <w:spacing w:before="40" w:after="40"/>
              <w:jc w:val="center"/>
            </w:pPr>
            <w:r>
              <w:t>B1</w:t>
            </w:r>
          </w:p>
          <w:p w:rsidR="002053F1" w:rsidRDefault="002053F1" w:rsidP="002053F1">
            <w:pPr>
              <w:spacing w:before="40" w:after="40"/>
              <w:jc w:val="center"/>
            </w:pPr>
            <w:r>
              <w:t>B1</w:t>
            </w:r>
          </w:p>
          <w:p w:rsidR="002053F1" w:rsidRDefault="002053F1" w:rsidP="002053F1">
            <w:pPr>
              <w:spacing w:before="40" w:after="40"/>
              <w:jc w:val="center"/>
            </w:pPr>
            <w:r>
              <w:t>B1</w:t>
            </w:r>
          </w:p>
          <w:p w:rsidR="002053F1" w:rsidRDefault="002053F1" w:rsidP="002053F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2053F1" w:rsidRDefault="002C0DA4" w:rsidP="00126050">
            <w:pPr>
              <w:spacing w:before="40" w:after="40"/>
              <w:jc w:val="center"/>
            </w:pPr>
            <w:r>
              <w:t>1.2</w:t>
            </w:r>
          </w:p>
          <w:p w:rsidR="002053F1" w:rsidRDefault="002053F1" w:rsidP="00126050">
            <w:pPr>
              <w:spacing w:before="40" w:after="40"/>
              <w:jc w:val="center"/>
            </w:pPr>
          </w:p>
          <w:p w:rsidR="002053F1" w:rsidRDefault="002053F1" w:rsidP="00126050">
            <w:pPr>
              <w:spacing w:before="40" w:after="40"/>
              <w:jc w:val="center"/>
            </w:pPr>
          </w:p>
          <w:p w:rsidR="002053F1" w:rsidRDefault="002053F1" w:rsidP="00126050">
            <w:pPr>
              <w:spacing w:before="40" w:after="40"/>
              <w:jc w:val="center"/>
            </w:pPr>
            <w:r>
              <w:t>3.3</w:t>
            </w:r>
          </w:p>
          <w:p w:rsidR="002053F1" w:rsidRDefault="002053F1" w:rsidP="00126050">
            <w:pPr>
              <w:spacing w:before="40" w:after="40"/>
              <w:jc w:val="center"/>
            </w:pPr>
            <w:r>
              <w:t>3.3</w:t>
            </w:r>
          </w:p>
          <w:p w:rsidR="002053F1" w:rsidRDefault="002053F1" w:rsidP="00126050">
            <w:pPr>
              <w:spacing w:before="40" w:after="40"/>
              <w:jc w:val="center"/>
            </w:pPr>
            <w:r>
              <w:t>3.3</w:t>
            </w:r>
          </w:p>
          <w:p w:rsidR="002053F1" w:rsidRDefault="002053F1" w:rsidP="00126050">
            <w:pPr>
              <w:spacing w:before="40" w:after="40"/>
              <w:jc w:val="center"/>
            </w:pPr>
            <w:r>
              <w:t>3.3</w:t>
            </w:r>
          </w:p>
          <w:p w:rsidR="002053F1" w:rsidRDefault="002053F1" w:rsidP="00126050">
            <w:pPr>
              <w:spacing w:before="40" w:after="40"/>
              <w:jc w:val="center"/>
            </w:pPr>
          </w:p>
        </w:tc>
      </w:tr>
      <w:tr w:rsidR="004A1D29" w:rsidTr="00126050">
        <w:trPr>
          <w:trHeight w:val="485"/>
        </w:trPr>
        <w:tc>
          <w:tcPr>
            <w:tcW w:w="1276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A1D29" w:rsidRDefault="004A1D29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A1D29" w:rsidRDefault="004A1D29" w:rsidP="0012605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A1D29" w:rsidRPr="00626D11" w:rsidRDefault="002053F1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="004A1D29" w:rsidRPr="00626D11"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</w:p>
        </w:tc>
      </w:tr>
      <w:tr w:rsidR="00410DF0" w:rsidTr="00436AF8">
        <w:trPr>
          <w:trHeight w:val="485"/>
        </w:trPr>
        <w:tc>
          <w:tcPr>
            <w:tcW w:w="1276" w:type="dxa"/>
            <w:tcBorders>
              <w:bottom w:val="nil"/>
            </w:tcBorders>
            <w:vAlign w:val="center"/>
          </w:tcPr>
          <w:p w:rsidR="00410DF0" w:rsidRDefault="00410DF0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vAlign w:val="center"/>
          </w:tcPr>
          <w:p w:rsidR="00410DF0" w:rsidRDefault="00410DF0" w:rsidP="00126050">
            <w:pPr>
              <w:spacing w:before="40" w:after="40"/>
            </w:pPr>
            <w:r>
              <w:object w:dxaOrig="6630" w:dyaOrig="4170">
                <v:shape id="_x0000_i1037" type="#_x0000_t75" style="width:331.8pt;height:208.8pt" o:ole="">
                  <v:imagedata r:id="rId30" o:title=""/>
                </v:shape>
                <o:OLEObject Type="Embed" ProgID="PBrush" ShapeID="_x0000_i1037" DrawAspect="Content" ObjectID="_1582450184" r:id="rId31"/>
              </w:object>
            </w:r>
          </w:p>
          <w:p w:rsidR="002053F1" w:rsidRPr="00410DF0" w:rsidRDefault="002053F1" w:rsidP="00803793">
            <w:pPr>
              <w:spacing w:before="40" w:after="40"/>
              <w:rPr>
                <w:b/>
              </w:rPr>
            </w:pPr>
            <w:r w:rsidRPr="00CD77DA">
              <w:rPr>
                <w:color w:val="FF0000"/>
              </w:rPr>
              <w:t xml:space="preserve">(Note to typesetters: change </w:t>
            </w:r>
            <w:r w:rsidRPr="00CD77DA">
              <w:rPr>
                <w:i/>
                <w:color w:val="FF0000"/>
              </w:rPr>
              <w:t>x</w:t>
            </w:r>
            <w:r w:rsidRPr="00CD77DA">
              <w:rPr>
                <w:color w:val="FF0000"/>
              </w:rPr>
              <w:t xml:space="preserve">-axis label to </w:t>
            </w:r>
            <w:r w:rsidR="00803793">
              <w:rPr>
                <w:i/>
                <w:color w:val="FF0000"/>
              </w:rPr>
              <w:t>‘</w:t>
            </w:r>
            <w:r w:rsidR="00803793">
              <w:rPr>
                <w:color w:val="FF0000"/>
              </w:rPr>
              <w:t xml:space="preserve">number of lemon cakes’ </w:t>
            </w:r>
            <w:r w:rsidRPr="00CD77DA">
              <w:rPr>
                <w:color w:val="FF0000"/>
              </w:rPr>
              <w:t xml:space="preserve">and </w:t>
            </w:r>
            <w:r w:rsidRPr="00CD77DA">
              <w:rPr>
                <w:i/>
                <w:color w:val="FF0000"/>
              </w:rPr>
              <w:t>y</w:t>
            </w:r>
            <w:r w:rsidRPr="00CD77DA">
              <w:rPr>
                <w:color w:val="FF0000"/>
              </w:rPr>
              <w:t xml:space="preserve">-axis to </w:t>
            </w:r>
            <w:r w:rsidR="00803793">
              <w:rPr>
                <w:color w:val="FF0000"/>
              </w:rPr>
              <w:t>‘number of cherry cakes’</w:t>
            </w:r>
            <w:r w:rsidRPr="00CD77DA">
              <w:rPr>
                <w:color w:val="FF0000"/>
              </w:rPr>
              <w:t>)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10DF0" w:rsidRDefault="00803793" w:rsidP="00126050">
            <w:pPr>
              <w:spacing w:before="40" w:after="40"/>
              <w:jc w:val="center"/>
            </w:pPr>
            <w:r>
              <w:t>B</w:t>
            </w:r>
            <w:r w:rsidR="00EB1EEF" w:rsidRPr="00EB1EEF">
              <w:t>1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B1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B1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Pr="00EB1EEF" w:rsidRDefault="00EB1EEF" w:rsidP="00126050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10DF0" w:rsidRDefault="00410DF0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1.1b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1.1b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1.1b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  <w:r>
              <w:t>2.2a</w:t>
            </w: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</w:p>
          <w:p w:rsidR="00EB1EEF" w:rsidRDefault="00EB1EEF" w:rsidP="00126050">
            <w:pPr>
              <w:spacing w:before="40" w:after="40"/>
              <w:jc w:val="center"/>
            </w:pPr>
          </w:p>
        </w:tc>
      </w:tr>
      <w:tr w:rsidR="00410DF0" w:rsidTr="00436AF8">
        <w:trPr>
          <w:trHeight w:val="485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410DF0" w:rsidRDefault="00410DF0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410DF0" w:rsidRDefault="002E0FB2" w:rsidP="00126050">
            <w:pPr>
              <w:spacing w:before="40" w:after="40"/>
            </w:pPr>
            <w:r>
              <w:t>Objective line drawn or at least two vertices tested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10DF0" w:rsidRPr="002E0FB2" w:rsidRDefault="002E0FB2" w:rsidP="00126050">
            <w:pPr>
              <w:spacing w:before="40" w:after="40"/>
              <w:jc w:val="center"/>
            </w:pPr>
            <w:r w:rsidRPr="002E0FB2"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10DF0" w:rsidRDefault="002E0FB2" w:rsidP="00126050">
            <w:pPr>
              <w:spacing w:before="40" w:after="40"/>
              <w:jc w:val="center"/>
            </w:pPr>
            <w:r>
              <w:t>3.1a</w:t>
            </w:r>
          </w:p>
        </w:tc>
      </w:tr>
      <w:tr w:rsidR="002E0FB2" w:rsidTr="00436AF8">
        <w:trPr>
          <w:trHeight w:val="485"/>
        </w:trPr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2E0FB2" w:rsidRDefault="002E0FB2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vAlign w:val="center"/>
          </w:tcPr>
          <w:p w:rsidR="002E0FB2" w:rsidRDefault="000A0714" w:rsidP="00126050">
            <w:pPr>
              <w:spacing w:before="40" w:after="40"/>
            </w:pPr>
            <w:r>
              <w:t xml:space="preserve">Solving correct simultaneous equations for their optimal vertex 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2E0FB2" w:rsidRPr="002E0FB2" w:rsidRDefault="000A0714" w:rsidP="00126050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E0FB2" w:rsidRDefault="000A0714" w:rsidP="00126050">
            <w:pPr>
              <w:spacing w:before="40" w:after="40"/>
              <w:jc w:val="center"/>
            </w:pPr>
            <w:r>
              <w:t>1.1a</w:t>
            </w:r>
          </w:p>
        </w:tc>
      </w:tr>
      <w:tr w:rsidR="000A0714" w:rsidTr="00436AF8">
        <w:trPr>
          <w:trHeight w:val="485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0A0714" w:rsidRDefault="000A0714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0A0714" w:rsidRDefault="002053F1" w:rsidP="00126050">
            <w:pPr>
              <w:spacing w:before="40" w:after="40"/>
            </w:pPr>
            <w:r>
              <w:t>The baker should make 120 lemon cakes and 240 cherry</w:t>
            </w:r>
            <w:r w:rsidR="000A0714">
              <w:t xml:space="preserve"> cakes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0A0714" w:rsidRDefault="000A0714" w:rsidP="0012605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0A0714" w:rsidRDefault="000A0714" w:rsidP="00126050">
            <w:pPr>
              <w:spacing w:before="40" w:after="40"/>
              <w:jc w:val="center"/>
            </w:pPr>
            <w:r>
              <w:t>3.2a</w:t>
            </w:r>
          </w:p>
        </w:tc>
      </w:tr>
      <w:tr w:rsidR="004A1D29" w:rsidTr="00126050">
        <w:trPr>
          <w:trHeight w:val="485"/>
        </w:trPr>
        <w:tc>
          <w:tcPr>
            <w:tcW w:w="1276" w:type="dxa"/>
            <w:vAlign w:val="center"/>
          </w:tcPr>
          <w:p w:rsidR="004A1D29" w:rsidRDefault="004A1D29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A1D29" w:rsidRPr="008165ED" w:rsidRDefault="004A1D29" w:rsidP="00126050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992" w:type="dxa"/>
            <w:vAlign w:val="center"/>
          </w:tcPr>
          <w:p w:rsidR="004A1D29" w:rsidRPr="008165ED" w:rsidRDefault="00410DF0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7</w:t>
            </w:r>
            <w:r w:rsidR="004A1D29" w:rsidRPr="008165ED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4A1D29" w:rsidRDefault="004A1D29" w:rsidP="00126050">
            <w:pPr>
              <w:spacing w:before="40" w:after="40"/>
              <w:jc w:val="center"/>
            </w:pPr>
          </w:p>
        </w:tc>
      </w:tr>
      <w:tr w:rsidR="000A0714" w:rsidTr="00126050">
        <w:trPr>
          <w:trHeight w:val="485"/>
        </w:trPr>
        <w:tc>
          <w:tcPr>
            <w:tcW w:w="1276" w:type="dxa"/>
            <w:vAlign w:val="center"/>
          </w:tcPr>
          <w:p w:rsidR="000A0714" w:rsidRDefault="000A0714" w:rsidP="0012605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0A0714" w:rsidRPr="008165ED" w:rsidRDefault="00EB1EEF" w:rsidP="00126050">
            <w:pPr>
              <w:spacing w:before="40" w:after="40"/>
              <w:rPr>
                <w:b/>
                <w:noProof/>
              </w:rPr>
            </w:pPr>
            <w:r w:rsidRPr="000A0714">
              <w:rPr>
                <w:b/>
                <w:noProof/>
                <w:position w:val="-24"/>
              </w:rPr>
              <w:object w:dxaOrig="2960" w:dyaOrig="620">
                <v:shape id="_x0000_i1038" type="#_x0000_t75" style="width:147.6pt;height:30.6pt" o:ole="">
                  <v:imagedata r:id="rId32" o:title=""/>
                </v:shape>
                <o:OLEObject Type="Embed" ProgID="Equation.DSMT4" ShapeID="_x0000_i1038" DrawAspect="Content" ObjectID="_1582450185" r:id="rId33"/>
              </w:object>
            </w:r>
            <w:r w:rsidR="000A0714">
              <w:rPr>
                <w:b/>
                <w:noProof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0A0714" w:rsidRPr="000A0714" w:rsidRDefault="000A0714" w:rsidP="00126050">
            <w:pPr>
              <w:spacing w:before="40" w:after="40"/>
              <w:jc w:val="center"/>
            </w:pPr>
            <w:r w:rsidRPr="000A0714">
              <w:t>B1</w:t>
            </w:r>
            <w:r w:rsidR="009C61FF">
              <w:t>ft</w:t>
            </w:r>
          </w:p>
        </w:tc>
        <w:tc>
          <w:tcPr>
            <w:tcW w:w="709" w:type="dxa"/>
            <w:vAlign w:val="center"/>
          </w:tcPr>
          <w:p w:rsidR="000A0714" w:rsidRDefault="000A0714" w:rsidP="00126050">
            <w:pPr>
              <w:spacing w:before="40" w:after="40"/>
              <w:jc w:val="center"/>
            </w:pPr>
            <w:r>
              <w:t>3.4</w:t>
            </w:r>
          </w:p>
        </w:tc>
      </w:tr>
      <w:tr w:rsidR="000A0714" w:rsidTr="00126050">
        <w:trPr>
          <w:trHeight w:val="485"/>
        </w:trPr>
        <w:tc>
          <w:tcPr>
            <w:tcW w:w="1276" w:type="dxa"/>
            <w:vAlign w:val="center"/>
          </w:tcPr>
          <w:p w:rsidR="000A0714" w:rsidRDefault="000A0714" w:rsidP="0012605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0A0714" w:rsidRPr="008165ED" w:rsidRDefault="000A0714" w:rsidP="00126050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992" w:type="dxa"/>
            <w:vAlign w:val="center"/>
          </w:tcPr>
          <w:p w:rsidR="000A0714" w:rsidRDefault="000A0714" w:rsidP="0012605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0A0714" w:rsidRDefault="000A0714" w:rsidP="00126050">
            <w:pPr>
              <w:spacing w:before="40" w:after="40"/>
              <w:jc w:val="center"/>
            </w:pPr>
          </w:p>
        </w:tc>
      </w:tr>
      <w:tr w:rsidR="004A1D29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Default="004A1D29" w:rsidP="00126050">
            <w:pPr>
              <w:spacing w:before="40" w:after="40"/>
              <w:jc w:val="right"/>
              <w:rPr>
                <w:b/>
              </w:rPr>
            </w:pPr>
            <w:r w:rsidRPr="008D7445">
              <w:rPr>
                <w:b/>
              </w:rPr>
              <w:t>(</w:t>
            </w:r>
            <w:r w:rsidR="002053F1">
              <w:rPr>
                <w:b/>
              </w:rPr>
              <w:t>14</w:t>
            </w:r>
            <w:r w:rsidRPr="008D7445">
              <w:rPr>
                <w:b/>
              </w:rPr>
              <w:t xml:space="preserve"> marks)</w:t>
            </w:r>
          </w:p>
          <w:p w:rsidR="00803793" w:rsidRPr="008D7445" w:rsidRDefault="00803793" w:rsidP="00126050">
            <w:pPr>
              <w:spacing w:before="40" w:after="40"/>
              <w:jc w:val="right"/>
              <w:rPr>
                <w:b/>
              </w:rPr>
            </w:pPr>
          </w:p>
        </w:tc>
      </w:tr>
      <w:tr w:rsidR="004A1D29" w:rsidRPr="00D572EA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Pr="00D572EA" w:rsidRDefault="004A1D29" w:rsidP="00126050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A1D29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Default="004A1D29" w:rsidP="00126050">
            <w:pPr>
              <w:spacing w:before="40" w:after="40"/>
              <w:rPr>
                <w:b/>
              </w:rPr>
            </w:pPr>
            <w:r w:rsidRPr="00285B24">
              <w:rPr>
                <w:b/>
              </w:rPr>
              <w:t>(a)</w:t>
            </w:r>
            <w:r>
              <w:rPr>
                <w:b/>
              </w:rPr>
              <w:t xml:space="preserve"> </w:t>
            </w:r>
          </w:p>
          <w:p w:rsidR="002053F1" w:rsidRPr="002053F1" w:rsidRDefault="002053F1" w:rsidP="00126050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 xml:space="preserve">Defining variables </w:t>
            </w:r>
          </w:p>
          <w:p w:rsidR="00EB1EEF" w:rsidRDefault="004A1D29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Pr="00317A67">
              <w:t>Cao</w:t>
            </w:r>
            <w:r w:rsidR="00EB1EEF" w:rsidRPr="00317A67">
              <w:t xml:space="preserve"> (for objective)</w:t>
            </w:r>
            <w:r w:rsidRPr="00317A67">
              <w:t xml:space="preserve"> - </w:t>
            </w:r>
            <w:r w:rsidR="00EB1EEF" w:rsidRPr="00317A67">
              <w:t>must contain ‘minimise</w:t>
            </w:r>
            <w:r w:rsidRPr="00317A67">
              <w:t>’</w:t>
            </w:r>
          </w:p>
          <w:p w:rsidR="00EB1EEF" w:rsidRPr="00317A67" w:rsidRDefault="00EB1EEF" w:rsidP="00126050">
            <w:pPr>
              <w:spacing w:before="40" w:after="40"/>
            </w:pPr>
            <w:r>
              <w:rPr>
                <w:b/>
              </w:rPr>
              <w:t xml:space="preserve">B1: </w:t>
            </w:r>
            <w:r w:rsidR="00317A67">
              <w:t>A</w:t>
            </w:r>
            <w:r w:rsidRPr="00317A67">
              <w:t>ny one correct (accept any equivalent form for each constraint)</w:t>
            </w:r>
          </w:p>
          <w:p w:rsidR="00EB1EEF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="00436AF8">
              <w:t>A</w:t>
            </w:r>
            <w:r w:rsidRPr="00317A67">
              <w:t>ny two correct</w:t>
            </w:r>
          </w:p>
          <w:p w:rsidR="00EB1EEF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="00317A67">
              <w:t>A</w:t>
            </w:r>
            <w:r w:rsidRPr="00317A67">
              <w:t>ny three correct</w:t>
            </w:r>
          </w:p>
          <w:p w:rsidR="004A1D29" w:rsidRPr="00285B24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="00317A67">
              <w:t>A</w:t>
            </w:r>
            <w:r w:rsidRPr="00317A67">
              <w:t>ll four correct</w:t>
            </w:r>
          </w:p>
        </w:tc>
      </w:tr>
      <w:tr w:rsidR="004A1D29" w:rsidTr="00126050">
        <w:trPr>
          <w:trHeight w:val="70"/>
        </w:trPr>
        <w:tc>
          <w:tcPr>
            <w:tcW w:w="9923" w:type="dxa"/>
            <w:gridSpan w:val="4"/>
            <w:vAlign w:val="center"/>
          </w:tcPr>
          <w:p w:rsidR="004A1D29" w:rsidRDefault="004A1D29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>(b)</w:t>
            </w:r>
          </w:p>
          <w:p w:rsidR="004A1D29" w:rsidRDefault="004A1D29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Pr="00317A67">
              <w:t>Any two correct</w:t>
            </w:r>
            <w:r w:rsidR="00EB1EEF" w:rsidRPr="00317A67">
              <w:t xml:space="preserve"> lines</w:t>
            </w:r>
            <w:r w:rsidR="00EB1EEF">
              <w:rPr>
                <w:b/>
              </w:rPr>
              <w:t xml:space="preserve"> </w:t>
            </w:r>
          </w:p>
          <w:p w:rsidR="004A1D29" w:rsidRDefault="004A1D29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="00EB1EEF" w:rsidRPr="00317A67">
              <w:t>Any</w:t>
            </w:r>
            <w:r w:rsidRPr="00317A67">
              <w:t xml:space="preserve"> three correct</w:t>
            </w:r>
            <w:r w:rsidR="00EB1EEF" w:rsidRPr="00317A67">
              <w:t xml:space="preserve"> lines</w:t>
            </w:r>
          </w:p>
          <w:p w:rsidR="00EB1EEF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Pr="00317A67">
              <w:t xml:space="preserve">All four correct lines </w:t>
            </w:r>
          </w:p>
          <w:p w:rsidR="00EB1EEF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: </w:t>
            </w:r>
            <w:r w:rsidRPr="00317A67">
              <w:t>Deduce correct feasible region distinctly labelled</w:t>
            </w:r>
          </w:p>
          <w:p w:rsidR="00EB1EEF" w:rsidRPr="00317A67" w:rsidRDefault="00EB1EEF" w:rsidP="00126050">
            <w:pPr>
              <w:spacing w:before="40" w:after="40"/>
            </w:pPr>
            <w:r>
              <w:rPr>
                <w:b/>
              </w:rPr>
              <w:t xml:space="preserve">M1: </w:t>
            </w:r>
            <w:r w:rsidRPr="00317A67">
              <w:t xml:space="preserve">Selecting an appropriate mathematical process to solve the problem – either drawing an objective line with the correct gradient (or reciprocal gradient), or testing at least two vertices in </w:t>
            </w:r>
            <w:r w:rsidRPr="002053F1">
              <w:rPr>
                <w:i/>
              </w:rPr>
              <w:t>R</w:t>
            </w:r>
          </w:p>
          <w:p w:rsidR="00EB1EEF" w:rsidRPr="00317A67" w:rsidRDefault="00EB1EEF" w:rsidP="00126050">
            <w:pPr>
              <w:spacing w:before="40" w:after="40"/>
            </w:pPr>
            <w:r>
              <w:rPr>
                <w:b/>
              </w:rPr>
              <w:t xml:space="preserve">M1: </w:t>
            </w:r>
            <w:r w:rsidRPr="00317A67">
              <w:t xml:space="preserve">Solving simultaneous equations for their optimal vertex </w:t>
            </w:r>
          </w:p>
          <w:p w:rsidR="00EB1EEF" w:rsidRPr="00285B24" w:rsidRDefault="00EB1EE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1: </w:t>
            </w:r>
            <w:r w:rsidRPr="00317A67">
              <w:t xml:space="preserve">Cao (in context – so not in terms of e.g. </w:t>
            </w:r>
            <w:r w:rsidR="002053F1">
              <w:rPr>
                <w:i/>
              </w:rPr>
              <w:t>x</w:t>
            </w:r>
            <w:r w:rsidRPr="00317A67">
              <w:t xml:space="preserve"> and </w:t>
            </w:r>
            <w:r w:rsidR="002053F1">
              <w:rPr>
                <w:i/>
              </w:rPr>
              <w:t>y</w:t>
            </w:r>
            <w:r w:rsidRPr="00317A67">
              <w:t>)</w:t>
            </w:r>
            <w:r>
              <w:rPr>
                <w:b/>
              </w:rPr>
              <w:t xml:space="preserve">   </w:t>
            </w:r>
          </w:p>
        </w:tc>
      </w:tr>
      <w:tr w:rsidR="004A1D29" w:rsidTr="00126050">
        <w:trPr>
          <w:trHeight w:val="485"/>
        </w:trPr>
        <w:tc>
          <w:tcPr>
            <w:tcW w:w="9923" w:type="dxa"/>
            <w:gridSpan w:val="4"/>
            <w:vAlign w:val="center"/>
          </w:tcPr>
          <w:p w:rsidR="004A1D29" w:rsidRDefault="004A1D29" w:rsidP="00126050">
            <w:pPr>
              <w:spacing w:before="40" w:after="40"/>
              <w:rPr>
                <w:b/>
              </w:rPr>
            </w:pPr>
            <w:r w:rsidRPr="00285B24">
              <w:rPr>
                <w:b/>
              </w:rPr>
              <w:t>(c)</w:t>
            </w:r>
          </w:p>
          <w:p w:rsidR="004A1D29" w:rsidRPr="00285B24" w:rsidRDefault="009C61FF" w:rsidP="0012605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B1ft: </w:t>
            </w:r>
            <w:r w:rsidRPr="002053F1">
              <w:t>Using correct constraint with their optimal vertex</w:t>
            </w:r>
          </w:p>
        </w:tc>
      </w:tr>
    </w:tbl>
    <w:p w:rsidR="00517BCF" w:rsidRDefault="00517BCF"/>
    <w:sectPr w:rsidR="00517BC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7280" w:rsidRDefault="00E87280" w:rsidP="00E87280">
      <w:r>
        <w:separator/>
      </w:r>
    </w:p>
  </w:endnote>
  <w:endnote w:type="continuationSeparator" w:id="0">
    <w:p w:rsidR="00E87280" w:rsidRDefault="00E87280" w:rsidP="00E872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798" w:rsidRDefault="005157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246084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87280" w:rsidRDefault="00E872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579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87280" w:rsidRDefault="00E8728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798" w:rsidRDefault="005157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7280" w:rsidRDefault="00E87280" w:rsidP="00E87280">
      <w:r>
        <w:separator/>
      </w:r>
    </w:p>
  </w:footnote>
  <w:footnote w:type="continuationSeparator" w:id="0">
    <w:p w:rsidR="00E87280" w:rsidRDefault="00E87280" w:rsidP="00E872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798" w:rsidRDefault="0051579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7280" w:rsidRDefault="00E87280" w:rsidP="00E87280">
    <w:pPr>
      <w:spacing w:after="120"/>
      <w:rPr>
        <w:rFonts w:ascii="Verdana" w:hAnsi="Verdana"/>
        <w:b/>
        <w:color w:val="000000"/>
      </w:rPr>
    </w:pPr>
    <w:bookmarkStart w:id="0" w:name="_GoBack"/>
    <w:bookmarkEnd w:id="0"/>
    <w:r>
      <w:rPr>
        <w:rFonts w:ascii="Verdana" w:hAnsi="Verdana"/>
        <w:b/>
        <w:color w:val="000000"/>
      </w:rPr>
      <w:t>AS F</w:t>
    </w:r>
    <w:r w:rsidRPr="00B86729">
      <w:rPr>
        <w:rFonts w:ascii="Verdana" w:hAnsi="Verdana"/>
        <w:b/>
        <w:color w:val="000000"/>
      </w:rPr>
      <w:t>ur</w:t>
    </w:r>
    <w:r>
      <w:rPr>
        <w:rFonts w:ascii="Verdana" w:hAnsi="Verdana"/>
        <w:b/>
        <w:color w:val="000000"/>
      </w:rPr>
      <w:t>th</w:t>
    </w:r>
    <w:r w:rsidRPr="00B86729">
      <w:rPr>
        <w:rFonts w:ascii="Verdana" w:hAnsi="Verdana"/>
        <w:b/>
        <w:color w:val="000000"/>
      </w:rPr>
      <w:t>e</w:t>
    </w:r>
    <w:r>
      <w:rPr>
        <w:rFonts w:ascii="Verdana" w:hAnsi="Verdana"/>
        <w:b/>
        <w:color w:val="000000"/>
      </w:rPr>
      <w:t>r Mathematics 8FM0</w:t>
    </w:r>
  </w:p>
  <w:p w:rsidR="00E87280" w:rsidRDefault="00E87280" w:rsidP="00E87280">
    <w:pPr>
      <w:pStyle w:val="Header"/>
    </w:pPr>
    <w:r>
      <w:rPr>
        <w:rFonts w:ascii="Verdana" w:hAnsi="Verdana"/>
        <w:b/>
        <w:color w:val="000000"/>
      </w:rPr>
      <w:t xml:space="preserve">Specimen Paper – Decision Mathematics 1 </w:t>
    </w:r>
    <w:r w:rsidRPr="00B86729">
      <w:rPr>
        <w:rFonts w:ascii="Verdana" w:hAnsi="Verdana"/>
        <w:b/>
        <w:color w:val="000000"/>
      </w:rPr>
      <w:t xml:space="preserve">Mark </w:t>
    </w:r>
    <w:r>
      <w:rPr>
        <w:rFonts w:ascii="Verdana" w:hAnsi="Verdana"/>
        <w:b/>
        <w:color w:val="000000"/>
      </w:rPr>
      <w:t>S</w:t>
    </w:r>
    <w:r w:rsidRPr="00B86729">
      <w:rPr>
        <w:rFonts w:ascii="Verdana" w:hAnsi="Verdana"/>
        <w:b/>
        <w:color w:val="000000"/>
      </w:rPr>
      <w:t>cheme</w:t>
    </w:r>
  </w:p>
  <w:p w:rsidR="00E87280" w:rsidRDefault="00E8728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798" w:rsidRDefault="0051579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1D29"/>
    <w:rsid w:val="00052BE8"/>
    <w:rsid w:val="00053CE6"/>
    <w:rsid w:val="000A0714"/>
    <w:rsid w:val="002053F1"/>
    <w:rsid w:val="0021484F"/>
    <w:rsid w:val="002C0DA4"/>
    <w:rsid w:val="002E0FB2"/>
    <w:rsid w:val="00317A67"/>
    <w:rsid w:val="003F6AE1"/>
    <w:rsid w:val="00410DF0"/>
    <w:rsid w:val="00436AF8"/>
    <w:rsid w:val="00490D01"/>
    <w:rsid w:val="004A14DB"/>
    <w:rsid w:val="004A1D29"/>
    <w:rsid w:val="005042B7"/>
    <w:rsid w:val="00515798"/>
    <w:rsid w:val="00517BCF"/>
    <w:rsid w:val="0076600A"/>
    <w:rsid w:val="007A6B15"/>
    <w:rsid w:val="00803793"/>
    <w:rsid w:val="0083046B"/>
    <w:rsid w:val="008B24CB"/>
    <w:rsid w:val="009C61FF"/>
    <w:rsid w:val="00A541EF"/>
    <w:rsid w:val="00A837E0"/>
    <w:rsid w:val="00C06752"/>
    <w:rsid w:val="00C83BDB"/>
    <w:rsid w:val="00CD05DE"/>
    <w:rsid w:val="00CD77DA"/>
    <w:rsid w:val="00D37880"/>
    <w:rsid w:val="00E4742C"/>
    <w:rsid w:val="00E87280"/>
    <w:rsid w:val="00EB1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00A90583-BB0D-4342-9891-96F38B997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1D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C61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8728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7280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E8728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7280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72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280"/>
    <w:rPr>
      <w:rFonts w:ascii="Segoe UI" w:eastAsia="Times New Roman" w:hAnsi="Segoe UI" w:cs="Segoe UI"/>
      <w:sz w:val="18"/>
      <w:szCs w:val="18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5</Pages>
  <Words>638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Cumming, Graham</cp:lastModifiedBy>
  <cp:revision>8</cp:revision>
  <cp:lastPrinted>2018-03-13T11:41:00Z</cp:lastPrinted>
  <dcterms:created xsi:type="dcterms:W3CDTF">2018-03-07T19:51:00Z</dcterms:created>
  <dcterms:modified xsi:type="dcterms:W3CDTF">2018-03-13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